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065F" w:rsidRPr="0099065F" w:rsidRDefault="0099065F" w:rsidP="0099065F">
      <w:pPr>
        <w:jc w:val="center"/>
        <w:rPr>
          <w:b/>
          <w:color w:val="FF0000"/>
        </w:rPr>
      </w:pPr>
      <w:r w:rsidRPr="0099065F">
        <w:rPr>
          <w:b/>
          <w:color w:val="FF0000"/>
        </w:rPr>
        <w:t xml:space="preserve">   </w:t>
      </w:r>
      <w:r w:rsidR="00343635">
        <w:rPr>
          <w:b/>
          <w:color w:val="FF0000"/>
        </w:rPr>
        <w:t xml:space="preserve">VŠEOBECNÁ  ROVNICA </w:t>
      </w:r>
      <w:r w:rsidRPr="0099065F">
        <w:rPr>
          <w:b/>
          <w:color w:val="FF0000"/>
        </w:rPr>
        <w:t xml:space="preserve"> PRIAMKY </w:t>
      </w:r>
    </w:p>
    <w:p w:rsidR="0099065F" w:rsidRDefault="0099065F">
      <w:pPr>
        <w:rPr>
          <w:b/>
        </w:rPr>
      </w:pPr>
    </w:p>
    <w:p w:rsidR="00730E87" w:rsidRPr="00FF5254" w:rsidRDefault="00655321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jc w:val="both"/>
      </w:pPr>
      <w:r w:rsidRPr="00FF5254">
        <w:rPr>
          <w:noProof/>
          <w:lang w:eastAsia="sk-SK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335280</wp:posOffset>
            </wp:positionV>
            <wp:extent cx="1828800" cy="1386840"/>
            <wp:effectExtent l="0" t="0" r="0" b="0"/>
            <wp:wrapNone/>
            <wp:docPr id="22" name="Obrázok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685B" w:rsidRPr="00FF5254">
        <w:t>Iný</w:t>
      </w:r>
      <w:r w:rsidR="00343635" w:rsidRPr="00FF5254">
        <w:t xml:space="preserve"> spôsob určenia smeru priamky je pomocou vektora, ktorý je na priamku kolmý </w:t>
      </w:r>
      <w:r w:rsidR="001E4077" w:rsidRPr="00FF5254">
        <w:t xml:space="preserve"> (</w:t>
      </w:r>
      <w:r w:rsidR="00343635" w:rsidRPr="00FF5254">
        <w:t>normálového</w:t>
      </w:r>
      <w:r w:rsidR="001E4077" w:rsidRPr="00FF5254">
        <w:t xml:space="preserve"> vektora priamky). </w:t>
      </w:r>
    </w:p>
    <w:p w:rsidR="001E4077" w:rsidRPr="00714E55" w:rsidRDefault="001E4077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jc w:val="both"/>
        <w:rPr>
          <w:color w:val="0000FF"/>
        </w:rPr>
      </w:pPr>
      <w:r w:rsidRPr="00714E55">
        <w:rPr>
          <w:color w:val="0000FF"/>
        </w:rPr>
        <w:t>Označme:</w:t>
      </w:r>
    </w:p>
    <w:p w:rsidR="001E4077" w:rsidRPr="00714E55" w:rsidRDefault="001E4077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color w:val="0000FF"/>
        </w:rPr>
      </w:pPr>
      <w:r w:rsidRPr="00714E55">
        <w:rPr>
          <w:color w:val="0000FF"/>
          <w:position w:val="-14"/>
        </w:rPr>
        <w:object w:dxaOrig="8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19.8pt" o:ole="">
            <v:imagedata r:id="rId6" o:title=""/>
          </v:shape>
          <o:OLEObject Type="Embed" ProgID="Equation.DSMT4" ShapeID="_x0000_i1025" DrawAspect="Content" ObjectID="_1729047325" r:id="rId7"/>
        </w:object>
      </w:r>
      <w:r w:rsidRPr="00714E55">
        <w:rPr>
          <w:color w:val="0000FF"/>
        </w:rPr>
        <w:t xml:space="preserve">  ...  ľubovoľný bod priamky p</w:t>
      </w:r>
    </w:p>
    <w:p w:rsidR="001E4077" w:rsidRPr="00AF685B" w:rsidRDefault="001E4077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color w:val="0000FF"/>
        </w:rPr>
      </w:pPr>
      <w:r w:rsidRPr="00714E55">
        <w:rPr>
          <w:color w:val="0000FF"/>
          <w:position w:val="-4"/>
        </w:rPr>
        <w:object w:dxaOrig="180" w:dyaOrig="279">
          <v:shape id="_x0000_i1026" type="#_x0000_t75" style="width:9pt;height:13.8pt" o:ole="">
            <v:imagedata r:id="rId8" o:title=""/>
          </v:shape>
          <o:OLEObject Type="Embed" ProgID="Equation.DSMT4" ShapeID="_x0000_i1026" DrawAspect="Content" ObjectID="_1729047326" r:id="rId9"/>
        </w:object>
      </w:r>
    </w:p>
    <w:p w:rsidR="00730E87" w:rsidRPr="00714E55" w:rsidRDefault="001E4077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color w:val="0000FF"/>
        </w:rPr>
      </w:pPr>
      <w:r w:rsidRPr="00714E55">
        <w:rPr>
          <w:color w:val="0000FF"/>
          <w:position w:val="-14"/>
        </w:rPr>
        <w:object w:dxaOrig="980" w:dyaOrig="400">
          <v:shape id="_x0000_i1027" type="#_x0000_t75" style="width:49.2pt;height:19.8pt" o:ole="">
            <v:imagedata r:id="rId10" o:title=""/>
          </v:shape>
          <o:OLEObject Type="Embed" ProgID="Equation.DSMT4" ShapeID="_x0000_i1027" DrawAspect="Content" ObjectID="_1729047327" r:id="rId11"/>
        </w:object>
      </w:r>
      <w:r w:rsidRPr="00714E55">
        <w:rPr>
          <w:color w:val="0000FF"/>
        </w:rPr>
        <w:t xml:space="preserve">   ...   bod, ktorým je priamka určená</w:t>
      </w:r>
    </w:p>
    <w:p w:rsidR="001E4077" w:rsidRPr="00714E55" w:rsidRDefault="001E4077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color w:val="0000FF"/>
        </w:rPr>
      </w:pPr>
    </w:p>
    <w:p w:rsidR="00FF5254" w:rsidRDefault="00343635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color w:val="0000FF"/>
        </w:rPr>
      </w:pPr>
      <w:r w:rsidRPr="00714E55">
        <w:rPr>
          <w:color w:val="0000FF"/>
          <w:position w:val="-14"/>
        </w:rPr>
        <w:object w:dxaOrig="1060" w:dyaOrig="420">
          <v:shape id="_x0000_i1028" type="#_x0000_t75" style="width:52.8pt;height:21pt" o:ole="">
            <v:imagedata r:id="rId12" o:title=""/>
          </v:shape>
          <o:OLEObject Type="Embed" ProgID="Equation.DSMT4" ShapeID="_x0000_i1028" DrawAspect="Content" ObjectID="_1729047328" r:id="rId13"/>
        </w:object>
      </w:r>
      <w:r w:rsidR="001E4077" w:rsidRPr="00714E55">
        <w:rPr>
          <w:color w:val="0000FF"/>
        </w:rPr>
        <w:t xml:space="preserve">   ...   </w:t>
      </w:r>
      <w:r>
        <w:rPr>
          <w:color w:val="0000FF"/>
        </w:rPr>
        <w:t xml:space="preserve">normálový </w:t>
      </w:r>
      <w:r w:rsidR="001E4077" w:rsidRPr="00714E55">
        <w:rPr>
          <w:color w:val="0000FF"/>
        </w:rPr>
        <w:t xml:space="preserve"> vektor priamky</w:t>
      </w:r>
      <w:r w:rsidR="00FF5254">
        <w:rPr>
          <w:color w:val="0000FF"/>
        </w:rPr>
        <w:t xml:space="preserve"> </w:t>
      </w:r>
    </w:p>
    <w:p w:rsidR="001E4077" w:rsidRPr="00714E55" w:rsidRDefault="00FF5254" w:rsidP="00FF5254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firstLine="708"/>
        <w:rPr>
          <w:b/>
          <w:color w:val="0000FF"/>
        </w:rPr>
      </w:pPr>
      <w:r>
        <w:rPr>
          <w:color w:val="0000FF"/>
        </w:rPr>
        <w:t xml:space="preserve">               (kolmý na priamku)</w:t>
      </w:r>
    </w:p>
    <w:p w:rsidR="00730E87" w:rsidRPr="00714E55" w:rsidRDefault="00730E87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b/>
          <w:color w:val="0000FF"/>
        </w:rPr>
      </w:pPr>
    </w:p>
    <w:p w:rsidR="001E4077" w:rsidRDefault="001E4077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color w:val="0000FF"/>
        </w:rPr>
      </w:pPr>
      <w:r w:rsidRPr="00714E55">
        <w:rPr>
          <w:color w:val="0000FF"/>
        </w:rPr>
        <w:t xml:space="preserve">Hľadáme vzťah, pomocou ktorého určíme súradnice každého bodu </w:t>
      </w:r>
      <w:r w:rsidR="00714E55" w:rsidRPr="00714E55">
        <w:rPr>
          <w:color w:val="0000FF"/>
        </w:rPr>
        <w:t xml:space="preserve">X </w:t>
      </w:r>
      <w:r w:rsidRPr="00714E55">
        <w:rPr>
          <w:color w:val="0000FF"/>
        </w:rPr>
        <w:t>priamky p.</w:t>
      </w:r>
    </w:p>
    <w:p w:rsidR="00843C68" w:rsidRDefault="00843C68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color w:val="0000FF"/>
        </w:rPr>
      </w:pPr>
    </w:p>
    <w:p w:rsidR="00843C68" w:rsidRDefault="00843C68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color w:val="0000FF"/>
        </w:rPr>
      </w:pPr>
      <w:r w:rsidRPr="00843C68">
        <w:rPr>
          <w:color w:val="0000FF"/>
          <w:position w:val="-14"/>
        </w:rPr>
        <w:object w:dxaOrig="3040" w:dyaOrig="420">
          <v:shape id="_x0000_i1029" type="#_x0000_t75" style="width:151.8pt;height:21pt" o:ole="">
            <v:imagedata r:id="rId14" o:title=""/>
          </v:shape>
          <o:OLEObject Type="Embed" ProgID="Equation.DSMT4" ShapeID="_x0000_i1029" DrawAspect="Content" ObjectID="_1729047329" r:id="rId15"/>
        </w:object>
      </w:r>
    </w:p>
    <w:p w:rsidR="00843C68" w:rsidRPr="00714E55" w:rsidRDefault="00843C68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color w:val="0000FF"/>
        </w:rPr>
      </w:pPr>
    </w:p>
    <w:p w:rsidR="00AF685B" w:rsidRDefault="00843C68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color w:val="0000FF"/>
        </w:rPr>
      </w:pPr>
      <w:r>
        <w:rPr>
          <w:color w:val="0000FF"/>
        </w:rPr>
        <w:t xml:space="preserve">Vektory </w:t>
      </w:r>
      <w:r w:rsidRPr="00843C68">
        <w:rPr>
          <w:color w:val="0000FF"/>
          <w:position w:val="-6"/>
        </w:rPr>
        <w:object w:dxaOrig="200" w:dyaOrig="340">
          <v:shape id="_x0000_i1030" type="#_x0000_t75" style="width:10.2pt;height:16.8pt" o:ole="">
            <v:imagedata r:id="rId16" o:title=""/>
          </v:shape>
          <o:OLEObject Type="Embed" ProgID="Equation.DSMT4" ShapeID="_x0000_i1030" DrawAspect="Content" ObjectID="_1729047330" r:id="rId17"/>
        </w:object>
      </w:r>
      <w:r>
        <w:rPr>
          <w:color w:val="0000FF"/>
        </w:rPr>
        <w:t xml:space="preserve"> a </w:t>
      </w:r>
      <w:r w:rsidRPr="00843C68">
        <w:rPr>
          <w:color w:val="0000FF"/>
          <w:position w:val="-4"/>
        </w:rPr>
        <w:object w:dxaOrig="420" w:dyaOrig="320">
          <v:shape id="_x0000_i1031" type="#_x0000_t75" style="width:21pt;height:16.2pt" o:ole="">
            <v:imagedata r:id="rId18" o:title=""/>
          </v:shape>
          <o:OLEObject Type="Embed" ProgID="Equation.DSMT4" ShapeID="_x0000_i1031" DrawAspect="Content" ObjectID="_1729047331" r:id="rId19"/>
        </w:object>
      </w:r>
      <w:r>
        <w:rPr>
          <w:color w:val="0000FF"/>
        </w:rPr>
        <w:t xml:space="preserve"> sú na seba kolmé, teda ich skalárny súčin sa rovná nule.</w:t>
      </w:r>
    </w:p>
    <w:p w:rsidR="0099065F" w:rsidRDefault="0099065F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color w:val="0000FF"/>
        </w:rPr>
      </w:pPr>
    </w:p>
    <w:p w:rsidR="00843C68" w:rsidRDefault="00843C68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color w:val="0000FF"/>
        </w:rPr>
      </w:pPr>
      <w:r w:rsidRPr="00843C68">
        <w:rPr>
          <w:color w:val="0000FF"/>
          <w:position w:val="-52"/>
        </w:rPr>
        <w:object w:dxaOrig="6060" w:dyaOrig="1160">
          <v:shape id="_x0000_i1032" type="#_x0000_t75" style="width:303pt;height:58.2pt" o:ole="">
            <v:imagedata r:id="rId20" o:title=""/>
          </v:shape>
          <o:OLEObject Type="Embed" ProgID="Equation.DSMT4" ShapeID="_x0000_i1032" DrawAspect="Content" ObjectID="_1729047332" r:id="rId21"/>
        </w:object>
      </w:r>
    </w:p>
    <w:p w:rsidR="00843C68" w:rsidRDefault="00843C68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color w:val="0000FF"/>
        </w:rPr>
      </w:pPr>
    </w:p>
    <w:p w:rsidR="00843C68" w:rsidRPr="00843C68" w:rsidRDefault="00843C68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color w:val="0000FF"/>
        </w:rPr>
      </w:pPr>
      <w:bookmarkStart w:id="0" w:name="_GoBack"/>
      <w:bookmarkEnd w:id="0"/>
    </w:p>
    <w:p w:rsidR="005926FF" w:rsidRPr="005926FF" w:rsidRDefault="00343635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b/>
          <w:color w:val="FF0000"/>
        </w:rPr>
      </w:pPr>
      <w:r>
        <w:rPr>
          <w:b/>
          <w:color w:val="0000FF"/>
        </w:rPr>
        <w:t>Všeobecná rovnica</w:t>
      </w:r>
      <w:r w:rsidR="00730E87" w:rsidRPr="00714E55">
        <w:rPr>
          <w:b/>
          <w:color w:val="0000FF"/>
        </w:rPr>
        <w:t xml:space="preserve"> priamky:  </w:t>
      </w:r>
      <w:r w:rsidRPr="005926FF">
        <w:rPr>
          <w:b/>
          <w:color w:val="FF0000"/>
          <w:position w:val="-10"/>
        </w:rPr>
        <w:object w:dxaOrig="1540" w:dyaOrig="320">
          <v:shape id="_x0000_i1033" type="#_x0000_t75" style="width:76.8pt;height:16.2pt" o:ole="">
            <v:imagedata r:id="rId22" o:title=""/>
          </v:shape>
          <o:OLEObject Type="Embed" ProgID="Equation.DSMT4" ShapeID="_x0000_i1033" DrawAspect="Content" ObjectID="_1729047333" r:id="rId23"/>
        </w:object>
      </w:r>
      <w:r w:rsidR="00FF5254" w:rsidRPr="005926FF">
        <w:rPr>
          <w:b/>
          <w:color w:val="FF0000"/>
        </w:rPr>
        <w:t>,</w:t>
      </w:r>
    </w:p>
    <w:p w:rsidR="00343635" w:rsidRPr="005926FF" w:rsidRDefault="00FF5254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b/>
          <w:color w:val="FF0000"/>
        </w:rPr>
      </w:pPr>
      <w:r w:rsidRPr="005926FF">
        <w:rPr>
          <w:b/>
          <w:color w:val="FF0000"/>
        </w:rPr>
        <w:t xml:space="preserve"> kde </w:t>
      </w:r>
      <m:oMath>
        <m:r>
          <m:rPr>
            <m:sty m:val="bi"/>
          </m:rPr>
          <w:rPr>
            <w:rFonts w:ascii="Cambria Math" w:hAnsi="Cambria Math"/>
            <w:color w:val="FF0000"/>
          </w:rPr>
          <m:t xml:space="preserve">a,b,c∈R </m:t>
        </m:r>
      </m:oMath>
      <w:r w:rsidR="005926FF" w:rsidRPr="005926FF">
        <w:rPr>
          <w:b/>
          <w:color w:val="FF0000"/>
        </w:rPr>
        <w:t xml:space="preserve">  a </w:t>
      </w:r>
      <w:r w:rsidR="005926FF" w:rsidRPr="005926FF">
        <w:rPr>
          <w:color w:val="FF0000"/>
          <w:position w:val="-14"/>
        </w:rPr>
        <w:object w:dxaOrig="1060" w:dyaOrig="420">
          <v:shape id="_x0000_i1097" type="#_x0000_t75" style="width:52.8pt;height:21pt" o:ole="">
            <v:imagedata r:id="rId12" o:title=""/>
          </v:shape>
          <o:OLEObject Type="Embed" ProgID="Equation.DSMT4" ShapeID="_x0000_i1097" DrawAspect="Content" ObjectID="_1729047334" r:id="rId24"/>
        </w:object>
      </w:r>
      <w:r w:rsidR="005926FF" w:rsidRPr="005926FF">
        <w:rPr>
          <w:color w:val="FF0000"/>
        </w:rPr>
        <w:t xml:space="preserve"> je normálový vektor priamky</w:t>
      </w:r>
    </w:p>
    <w:p w:rsidR="00343635" w:rsidRDefault="00343635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b/>
          <w:color w:val="0000FF"/>
        </w:rPr>
      </w:pPr>
    </w:p>
    <w:p w:rsidR="00343635" w:rsidRDefault="00343635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b/>
          <w:color w:val="0000FF"/>
        </w:rPr>
      </w:pPr>
    </w:p>
    <w:p w:rsidR="00714E55" w:rsidRDefault="00343635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color w:val="0000FF"/>
        </w:rPr>
      </w:pPr>
      <w:r>
        <w:rPr>
          <w:color w:val="0000FF"/>
        </w:rPr>
        <w:t xml:space="preserve">Napríklad: </w:t>
      </w:r>
      <w:r w:rsidR="00441368">
        <w:rPr>
          <w:color w:val="0000FF"/>
        </w:rPr>
        <w:t xml:space="preserve">     </w:t>
      </w:r>
      <w:r w:rsidR="00441368" w:rsidRPr="00441368">
        <w:rPr>
          <w:color w:val="993300"/>
        </w:rPr>
        <w:t xml:space="preserve">p: </w:t>
      </w:r>
      <w:r w:rsidRPr="00343635">
        <w:rPr>
          <w:b/>
          <w:color w:val="0000FF"/>
          <w:position w:val="-10"/>
        </w:rPr>
        <w:object w:dxaOrig="1440" w:dyaOrig="320">
          <v:shape id="_x0000_i1034" type="#_x0000_t75" style="width:1in;height:16.2pt" o:ole="">
            <v:imagedata r:id="rId25" o:title=""/>
          </v:shape>
          <o:OLEObject Type="Embed" ProgID="Equation.DSMT4" ShapeID="_x0000_i1034" DrawAspect="Content" ObjectID="_1729047335" r:id="rId26"/>
        </w:object>
      </w:r>
    </w:p>
    <w:p w:rsidR="00343635" w:rsidRDefault="00343635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color w:val="0000FF"/>
        </w:rPr>
      </w:pPr>
    </w:p>
    <w:p w:rsidR="00343635" w:rsidRPr="00343635" w:rsidRDefault="00343635" w:rsidP="0034363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color w:val="0000FF"/>
        </w:rPr>
      </w:pPr>
    </w:p>
    <w:p w:rsidR="00730E87" w:rsidRDefault="00730E87" w:rsidP="00730E87">
      <w:pPr>
        <w:ind w:left="4248"/>
        <w:rPr>
          <w:b/>
        </w:rPr>
      </w:pPr>
    </w:p>
    <w:p w:rsidR="00066662" w:rsidRDefault="00066662">
      <w:pPr>
        <w:rPr>
          <w:b/>
        </w:rPr>
      </w:pPr>
    </w:p>
    <w:p w:rsidR="006F67A3" w:rsidRPr="00AF3369" w:rsidRDefault="00EE3549">
      <w:pPr>
        <w:rPr>
          <w:b/>
        </w:rPr>
      </w:pPr>
      <w:r>
        <w:rPr>
          <w:b/>
        </w:rPr>
        <w:t>Príklad  1</w:t>
      </w:r>
    </w:p>
    <w:p w:rsidR="00066662" w:rsidRDefault="00AF3369" w:rsidP="00343635">
      <w:pPr>
        <w:jc w:val="both"/>
      </w:pPr>
      <w:r>
        <w:t xml:space="preserve">Napíšte </w:t>
      </w:r>
      <w:r w:rsidR="00343635">
        <w:t>všeobecnú rovnicu</w:t>
      </w:r>
      <w:r>
        <w:t xml:space="preserve"> priamky </w:t>
      </w:r>
      <w:r w:rsidR="001B0368">
        <w:t>p</w:t>
      </w:r>
      <w:r>
        <w:t xml:space="preserve">, ktorá prechádza bodom </w:t>
      </w:r>
      <w:r w:rsidR="00343635" w:rsidRPr="00AF3369">
        <w:rPr>
          <w:position w:val="-14"/>
        </w:rPr>
        <w:object w:dxaOrig="940" w:dyaOrig="400">
          <v:shape id="_x0000_i1035" type="#_x0000_t75" style="width:46.8pt;height:19.8pt" o:ole="">
            <v:imagedata r:id="rId27" o:title=""/>
          </v:shape>
          <o:OLEObject Type="Embed" ProgID="Equation.DSMT4" ShapeID="_x0000_i1035" DrawAspect="Content" ObjectID="_1729047336" r:id="rId28"/>
        </w:object>
      </w:r>
      <w:r>
        <w:t xml:space="preserve">a je </w:t>
      </w:r>
      <w:r w:rsidR="00343635">
        <w:t>kolmá na vektor</w:t>
      </w:r>
      <w:r>
        <w:t xml:space="preserve"> </w:t>
      </w:r>
      <w:r w:rsidR="00343635" w:rsidRPr="00AF3369">
        <w:rPr>
          <w:position w:val="-14"/>
        </w:rPr>
        <w:object w:dxaOrig="1100" w:dyaOrig="420">
          <v:shape id="_x0000_i1036" type="#_x0000_t75" style="width:55.2pt;height:21pt" o:ole="">
            <v:imagedata r:id="rId29" o:title=""/>
          </v:shape>
          <o:OLEObject Type="Embed" ProgID="Equation.DSMT4" ShapeID="_x0000_i1036" DrawAspect="Content" ObjectID="_1729047337" r:id="rId30"/>
        </w:object>
      </w:r>
      <w:r w:rsidR="00DD3EEE">
        <w:tab/>
      </w:r>
    </w:p>
    <w:p w:rsidR="00AF3369" w:rsidRDefault="00DD3EEE" w:rsidP="00343635">
      <w:pPr>
        <w:jc w:val="both"/>
      </w:pPr>
      <w:r>
        <w:tab/>
      </w:r>
      <w:r>
        <w:tab/>
      </w:r>
      <w:r>
        <w:tab/>
      </w:r>
      <w:r>
        <w:tab/>
      </w:r>
      <w:r>
        <w:tab/>
      </w:r>
    </w:p>
    <w:p w:rsidR="00AF3369" w:rsidRPr="00AF3369" w:rsidRDefault="00AF3369" w:rsidP="00DD3EEE">
      <w:pPr>
        <w:tabs>
          <w:tab w:val="left" w:pos="6930"/>
        </w:tabs>
        <w:rPr>
          <w:b/>
        </w:rPr>
      </w:pPr>
      <w:r w:rsidRPr="00AF3369">
        <w:rPr>
          <w:b/>
        </w:rPr>
        <w:t>Riešenie</w:t>
      </w:r>
      <w:r w:rsidR="00DD3EEE">
        <w:rPr>
          <w:b/>
        </w:rPr>
        <w:t xml:space="preserve">:                                                                                           </w:t>
      </w:r>
    </w:p>
    <w:p w:rsidR="00AF3369" w:rsidRPr="005C06C3" w:rsidRDefault="00343635" w:rsidP="00DD3EEE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7200"/>
        </w:tabs>
        <w:rPr>
          <w:color w:val="0000FF"/>
          <w:sz w:val="18"/>
          <w:szCs w:val="18"/>
        </w:rPr>
      </w:pPr>
      <w:r w:rsidRPr="005C06C3">
        <w:rPr>
          <w:color w:val="0000FF"/>
        </w:rPr>
        <w:t xml:space="preserve">Všeobecná rovnica každej priamky je: </w:t>
      </w:r>
      <w:r w:rsidRPr="005C06C3">
        <w:rPr>
          <w:b/>
          <w:color w:val="0000FF"/>
          <w:position w:val="-10"/>
        </w:rPr>
        <w:object w:dxaOrig="1540" w:dyaOrig="320">
          <v:shape id="_x0000_i1037" type="#_x0000_t75" style="width:76.8pt;height:16.2pt" o:ole="">
            <v:imagedata r:id="rId22" o:title=""/>
          </v:shape>
          <o:OLEObject Type="Embed" ProgID="Equation.DSMT4" ShapeID="_x0000_i1037" DrawAspect="Content" ObjectID="_1729047338" r:id="rId31"/>
        </w:object>
      </w:r>
      <w:r w:rsidR="00DD3EEE" w:rsidRPr="005C06C3">
        <w:rPr>
          <w:color w:val="0000FF"/>
        </w:rPr>
        <w:tab/>
        <w:t xml:space="preserve">          </w:t>
      </w:r>
    </w:p>
    <w:p w:rsidR="00343635" w:rsidRPr="005C06C3" w:rsidRDefault="00343635">
      <w:pPr>
        <w:rPr>
          <w:color w:val="0000FF"/>
        </w:rPr>
      </w:pPr>
      <w:r w:rsidRPr="005C06C3">
        <w:rPr>
          <w:color w:val="0000FF"/>
        </w:rPr>
        <w:t xml:space="preserve">Normálový vektor priamky p je  </w:t>
      </w:r>
      <w:r w:rsidRPr="005C06C3">
        <w:rPr>
          <w:color w:val="0000FF"/>
          <w:position w:val="-14"/>
        </w:rPr>
        <w:object w:dxaOrig="1100" w:dyaOrig="420">
          <v:shape id="_x0000_i1038" type="#_x0000_t75" style="width:55.2pt;height:21pt" o:ole="">
            <v:imagedata r:id="rId29" o:title=""/>
          </v:shape>
          <o:OLEObject Type="Embed" ProgID="Equation.DSMT4" ShapeID="_x0000_i1038" DrawAspect="Content" ObjectID="_1729047339" r:id="rId32"/>
        </w:object>
      </w:r>
      <w:r w:rsidRPr="005C06C3">
        <w:rPr>
          <w:color w:val="0000FF"/>
        </w:rPr>
        <w:t xml:space="preserve">  </w:t>
      </w:r>
    </w:p>
    <w:p w:rsidR="00343635" w:rsidRPr="005C06C3" w:rsidRDefault="00343635">
      <w:pPr>
        <w:rPr>
          <w:color w:val="0000FF"/>
        </w:rPr>
      </w:pPr>
      <w:r w:rsidRPr="005C06C3">
        <w:rPr>
          <w:color w:val="0000FF"/>
        </w:rPr>
        <w:t>Do rovnice dosadíme za a = 1;  b = –3</w:t>
      </w:r>
    </w:p>
    <w:p w:rsidR="00520E71" w:rsidRDefault="00520E71"/>
    <w:p w:rsidR="00520E71" w:rsidRDefault="00AF685B">
      <w:r>
        <w:t xml:space="preserve">        </w:t>
      </w:r>
      <w:r w:rsidR="00520E71">
        <w:t xml:space="preserve">p: </w:t>
      </w:r>
      <w:r>
        <w:t xml:space="preserve">  </w:t>
      </w:r>
      <w:r w:rsidR="00520E71">
        <w:t xml:space="preserve">1x – 3y + c = 0  </w:t>
      </w:r>
      <w:r>
        <w:t xml:space="preserve">         </w:t>
      </w:r>
      <w:r w:rsidR="00520E71" w:rsidRPr="005C06C3">
        <w:rPr>
          <w:color w:val="0000FF"/>
        </w:rPr>
        <w:t>Teraz za x a y dosadíme súradnice</w:t>
      </w:r>
      <w:r w:rsidRPr="005C06C3">
        <w:rPr>
          <w:color w:val="0000FF"/>
        </w:rPr>
        <w:t xml:space="preserve"> </w:t>
      </w:r>
      <w:r w:rsidR="00520E71" w:rsidRPr="005C06C3">
        <w:rPr>
          <w:color w:val="0000FF"/>
        </w:rPr>
        <w:t xml:space="preserve"> bodu A a vypočítame c:</w:t>
      </w:r>
    </w:p>
    <w:p w:rsidR="00AF685B" w:rsidRDefault="00AF685B"/>
    <w:p w:rsidR="00520E71" w:rsidRDefault="00520E71">
      <w:r>
        <w:t xml:space="preserve">      1.(–6) – 3. 2 + c = 0</w:t>
      </w:r>
    </w:p>
    <w:p w:rsidR="00520E71" w:rsidRDefault="00520E71">
      <w:r>
        <w:lastRenderedPageBreak/>
        <w:tab/>
        <w:t>–6 – 6   +  c  = 0</w:t>
      </w:r>
    </w:p>
    <w:p w:rsidR="00520E71" w:rsidRPr="0017177E" w:rsidRDefault="00520E71">
      <w:r>
        <w:tab/>
        <w:t xml:space="preserve">      – 12 + c  = 0</w:t>
      </w:r>
    </w:p>
    <w:p w:rsidR="00AF3369" w:rsidRDefault="00520E71">
      <w:r>
        <w:tab/>
      </w:r>
      <w:r>
        <w:tab/>
        <w:t xml:space="preserve">      c = 12</w:t>
      </w:r>
    </w:p>
    <w:p w:rsidR="00AF3369" w:rsidRDefault="00520E71" w:rsidP="00A72BAB">
      <w:r>
        <w:t xml:space="preserve">Výsledok: </w:t>
      </w:r>
      <w:r w:rsidR="00994920">
        <w:t>Priamka p má rovnicu:</w:t>
      </w:r>
    </w:p>
    <w:p w:rsidR="00AF3369" w:rsidRDefault="00AF3369" w:rsidP="00994920"/>
    <w:p w:rsidR="00994920" w:rsidRDefault="00994920" w:rsidP="00994920">
      <w:r w:rsidRPr="00994920">
        <w:rPr>
          <w:position w:val="-10"/>
        </w:rPr>
        <w:object w:dxaOrig="1939" w:dyaOrig="320">
          <v:shape id="_x0000_i1039" type="#_x0000_t75" style="width:97.2pt;height:16.2pt" o:ole="" o:bordertopcolor="this" o:borderleftcolor="this" o:borderbottomcolor="this" o:borderrightcolor="this">
            <v:imagedata r:id="rId3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9" DrawAspect="Content" ObjectID="_1729047340" r:id="rId34"/>
        </w:object>
      </w:r>
    </w:p>
    <w:p w:rsidR="00714E55" w:rsidRDefault="00714E55" w:rsidP="00AF3369">
      <w:pPr>
        <w:jc w:val="both"/>
      </w:pPr>
    </w:p>
    <w:p w:rsidR="00477438" w:rsidRDefault="00477438" w:rsidP="00AF3369">
      <w:pPr>
        <w:jc w:val="both"/>
        <w:rPr>
          <w:b/>
        </w:rPr>
      </w:pPr>
    </w:p>
    <w:p w:rsidR="00AF3369" w:rsidRDefault="00AF3369" w:rsidP="00AF3369">
      <w:pPr>
        <w:jc w:val="both"/>
        <w:rPr>
          <w:b/>
        </w:rPr>
      </w:pPr>
      <w:r>
        <w:rPr>
          <w:b/>
        </w:rPr>
        <w:t xml:space="preserve">Príklad </w:t>
      </w:r>
      <w:r w:rsidR="00EE3549">
        <w:rPr>
          <w:b/>
        </w:rPr>
        <w:t xml:space="preserve"> 2</w:t>
      </w:r>
    </w:p>
    <w:p w:rsidR="00AF3369" w:rsidRDefault="00AF3369" w:rsidP="00AF3369">
      <w:pPr>
        <w:jc w:val="both"/>
      </w:pPr>
      <w:r>
        <w:t xml:space="preserve">Napíšte </w:t>
      </w:r>
      <w:r w:rsidR="006E35AC">
        <w:t>všeobecnú rovnicu</w:t>
      </w:r>
      <w:r w:rsidR="001B0368">
        <w:t xml:space="preserve"> priamky p</w:t>
      </w:r>
      <w:r>
        <w:t xml:space="preserve">, ktorá prechádza bodmi </w:t>
      </w:r>
      <w:r w:rsidR="006E35AC" w:rsidRPr="00AF3369">
        <w:rPr>
          <w:position w:val="-14"/>
        </w:rPr>
        <w:object w:dxaOrig="1880" w:dyaOrig="400">
          <v:shape id="_x0000_i1040" type="#_x0000_t75" style="width:94.2pt;height:19.8pt" o:ole="">
            <v:imagedata r:id="rId35" o:title=""/>
          </v:shape>
          <o:OLEObject Type="Embed" ProgID="Equation.DSMT4" ShapeID="_x0000_i1040" DrawAspect="Content" ObjectID="_1729047341" r:id="rId36"/>
        </w:object>
      </w:r>
      <w:r>
        <w:t>.</w:t>
      </w:r>
    </w:p>
    <w:p w:rsidR="00AF3369" w:rsidRDefault="00AF3369" w:rsidP="00AF3369">
      <w:pPr>
        <w:jc w:val="both"/>
        <w:rPr>
          <w:b/>
        </w:rPr>
      </w:pPr>
      <w:r>
        <w:rPr>
          <w:b/>
        </w:rPr>
        <w:t>Riešenie:</w:t>
      </w:r>
    </w:p>
    <w:p w:rsidR="00AF3369" w:rsidRPr="005C06C3" w:rsidRDefault="004B30B5" w:rsidP="00AF3369">
      <w:pPr>
        <w:jc w:val="both"/>
        <w:rPr>
          <w:color w:val="0000FF"/>
        </w:rPr>
      </w:pPr>
      <w:r w:rsidRPr="005C06C3">
        <w:rPr>
          <w:color w:val="0000FF"/>
        </w:rPr>
        <w:t>Nájdeme smerový vektor tejto priamky</w:t>
      </w:r>
      <w:r w:rsidR="006E35AC" w:rsidRPr="005C06C3">
        <w:rPr>
          <w:color w:val="0000FF"/>
        </w:rPr>
        <w:t xml:space="preserve">  ... </w:t>
      </w:r>
      <w:r w:rsidRPr="005C06C3">
        <w:rPr>
          <w:color w:val="0000FF"/>
          <w:position w:val="-4"/>
        </w:rPr>
        <w:object w:dxaOrig="400" w:dyaOrig="320">
          <v:shape id="_x0000_i1041" type="#_x0000_t75" style="width:19.8pt;height:16.2pt" o:ole="">
            <v:imagedata r:id="rId37" o:title=""/>
          </v:shape>
          <o:OLEObject Type="Embed" ProgID="Equation.DSMT4" ShapeID="_x0000_i1041" DrawAspect="Content" ObjectID="_1729047342" r:id="rId38"/>
        </w:object>
      </w:r>
      <w:r w:rsidR="006E35AC" w:rsidRPr="005C06C3">
        <w:rPr>
          <w:color w:val="0000FF"/>
        </w:rPr>
        <w:t xml:space="preserve">. Potom k nemu nájdeme vektor, ktorý je naňho kolmý To bude normálový vektor tejto priamky a  pokračujeme </w:t>
      </w:r>
      <w:r w:rsidRPr="005C06C3">
        <w:rPr>
          <w:color w:val="0000FF"/>
        </w:rPr>
        <w:t xml:space="preserve"> </w:t>
      </w:r>
      <w:r w:rsidR="006E35AC" w:rsidRPr="005C06C3">
        <w:rPr>
          <w:color w:val="0000FF"/>
        </w:rPr>
        <w:t>tak a</w:t>
      </w:r>
      <w:r w:rsidR="00EE29D0">
        <w:rPr>
          <w:color w:val="0000FF"/>
        </w:rPr>
        <w:t xml:space="preserve">ko v predchádzajúcom príklade </w:t>
      </w:r>
      <w:r w:rsidR="006E35AC" w:rsidRPr="00602983">
        <w:rPr>
          <w:b/>
          <w:color w:val="0000FF"/>
        </w:rPr>
        <w:t>1</w:t>
      </w:r>
      <w:r w:rsidR="006E35AC" w:rsidRPr="005C06C3">
        <w:rPr>
          <w:color w:val="0000FF"/>
        </w:rPr>
        <w:t>.</w:t>
      </w:r>
    </w:p>
    <w:p w:rsidR="006E35AC" w:rsidRDefault="006E35AC" w:rsidP="00AF3369">
      <w:pPr>
        <w:jc w:val="both"/>
      </w:pPr>
    </w:p>
    <w:p w:rsidR="004B30B5" w:rsidRDefault="006E35AC" w:rsidP="00AF3369">
      <w:pPr>
        <w:jc w:val="both"/>
      </w:pPr>
      <w:r w:rsidRPr="006E35AC">
        <w:rPr>
          <w:position w:val="-38"/>
        </w:rPr>
        <w:object w:dxaOrig="4360" w:dyaOrig="880">
          <v:shape id="_x0000_i1042" type="#_x0000_t75" style="width:217.8pt;height:43.8pt" o:ole="">
            <v:imagedata r:id="rId39" o:title=""/>
          </v:shape>
          <o:OLEObject Type="Embed" ProgID="Equation.DSMT4" ShapeID="_x0000_i1042" DrawAspect="Content" ObjectID="_1729047343" r:id="rId40"/>
        </w:object>
      </w:r>
    </w:p>
    <w:p w:rsidR="004B30B5" w:rsidRDefault="004B30B5" w:rsidP="00AF3369">
      <w:pPr>
        <w:jc w:val="both"/>
      </w:pPr>
    </w:p>
    <w:p w:rsidR="004B30B5" w:rsidRDefault="006E35AC" w:rsidP="009B5583">
      <w:r>
        <w:t>p:  –2x +3y + c = 0</w:t>
      </w:r>
    </w:p>
    <w:p w:rsidR="00EE211D" w:rsidRDefault="00EE211D" w:rsidP="009B5583">
      <w:r>
        <w:t xml:space="preserve">     –2 . (–1) +3 . 4 + c = 0</w:t>
      </w:r>
    </w:p>
    <w:p w:rsidR="00EE211D" w:rsidRDefault="00EE211D" w:rsidP="009B5583">
      <w:r>
        <w:tab/>
        <w:t>2 + 12 + c = 0</w:t>
      </w:r>
    </w:p>
    <w:p w:rsidR="00EE211D" w:rsidRDefault="00EE211D" w:rsidP="009B5583">
      <w:r>
        <w:tab/>
        <w:t xml:space="preserve">    </w:t>
      </w:r>
      <w:r w:rsidR="00477438">
        <w:t>14 + c = 0</w:t>
      </w:r>
    </w:p>
    <w:p w:rsidR="00477438" w:rsidRDefault="00477438" w:rsidP="009B5583">
      <w:r>
        <w:tab/>
      </w:r>
      <w:r>
        <w:tab/>
        <w:t>c = – 14</w:t>
      </w:r>
    </w:p>
    <w:p w:rsidR="00EE3549" w:rsidRDefault="00EE3549" w:rsidP="00AF3369">
      <w:pPr>
        <w:jc w:val="both"/>
      </w:pPr>
    </w:p>
    <w:p w:rsidR="00554680" w:rsidRDefault="00554680" w:rsidP="00AF3369">
      <w:pPr>
        <w:jc w:val="both"/>
      </w:pPr>
    </w:p>
    <w:p w:rsidR="00EE3549" w:rsidRDefault="00EE3549" w:rsidP="00AF3369">
      <w:pPr>
        <w:jc w:val="both"/>
      </w:pPr>
    </w:p>
    <w:p w:rsidR="00B140CC" w:rsidRDefault="007A1D49" w:rsidP="00B140CC">
      <w:pPr>
        <w:jc w:val="both"/>
        <w:rPr>
          <w:b/>
        </w:rPr>
      </w:pPr>
      <w:r>
        <w:rPr>
          <w:b/>
        </w:rPr>
        <w:t xml:space="preserve">Príklad  </w:t>
      </w:r>
      <w:r w:rsidR="00EE3549">
        <w:rPr>
          <w:b/>
        </w:rPr>
        <w:t>3</w:t>
      </w:r>
    </w:p>
    <w:p w:rsidR="00B140CC" w:rsidRDefault="00B140CC" w:rsidP="00B140CC">
      <w:pPr>
        <w:jc w:val="both"/>
      </w:pPr>
      <w:r>
        <w:t xml:space="preserve">Napíšte </w:t>
      </w:r>
      <w:r w:rsidR="00EE211D">
        <w:t>všeobecnú rovnicu</w:t>
      </w:r>
      <w:r>
        <w:t xml:space="preserve"> priamky q, ktorá prechádza bodom  </w:t>
      </w:r>
      <w:r w:rsidR="00EE211D" w:rsidRPr="00AF3369">
        <w:rPr>
          <w:position w:val="-14"/>
        </w:rPr>
        <w:object w:dxaOrig="920" w:dyaOrig="400">
          <v:shape id="_x0000_i1043" type="#_x0000_t75" style="width:46.2pt;height:19.8pt" o:ole="">
            <v:imagedata r:id="rId41" o:title=""/>
          </v:shape>
          <o:OLEObject Type="Embed" ProgID="Equation.DSMT4" ShapeID="_x0000_i1043" DrawAspect="Content" ObjectID="_1729047344" r:id="rId42"/>
        </w:object>
      </w:r>
      <w:r>
        <w:t xml:space="preserve"> a je rovnobežná s priamkou     </w:t>
      </w:r>
      <w:r w:rsidR="00EE211D">
        <w:t>p:  3x – 2y + 1 = 0</w:t>
      </w:r>
    </w:p>
    <w:p w:rsidR="00256618" w:rsidRDefault="00256618" w:rsidP="00B140CC">
      <w:pPr>
        <w:jc w:val="both"/>
      </w:pPr>
    </w:p>
    <w:p w:rsidR="00B140CC" w:rsidRDefault="00655321" w:rsidP="00B140CC">
      <w:pPr>
        <w:jc w:val="both"/>
        <w:rPr>
          <w:b/>
        </w:rPr>
      </w:pPr>
      <w:r>
        <w:rPr>
          <w:noProof/>
          <w:lang w:eastAsia="sk-SK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84455</wp:posOffset>
            </wp:positionV>
            <wp:extent cx="2400300" cy="1843405"/>
            <wp:effectExtent l="0" t="0" r="0" b="0"/>
            <wp:wrapNone/>
            <wp:docPr id="25" name="Obrázok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4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40CC">
        <w:rPr>
          <w:b/>
        </w:rPr>
        <w:t>Riešenie:</w:t>
      </w:r>
    </w:p>
    <w:p w:rsidR="00B140CC" w:rsidRPr="005C06C3" w:rsidRDefault="00B140CC" w:rsidP="00B140CC">
      <w:pPr>
        <w:jc w:val="both"/>
        <w:rPr>
          <w:color w:val="0000FF"/>
        </w:rPr>
      </w:pPr>
      <w:r w:rsidRPr="005C06C3">
        <w:rPr>
          <w:color w:val="0000FF"/>
        </w:rPr>
        <w:t xml:space="preserve">Keďže priamky p a q sú rovnobežné, majú rovnaké </w:t>
      </w:r>
      <w:r w:rsidR="00EE211D" w:rsidRPr="005C06C3">
        <w:rPr>
          <w:color w:val="0000FF"/>
        </w:rPr>
        <w:t>normálové</w:t>
      </w:r>
      <w:r w:rsidRPr="005C06C3">
        <w:rPr>
          <w:color w:val="0000FF"/>
        </w:rPr>
        <w:t xml:space="preserve"> vektory</w:t>
      </w:r>
      <w:r w:rsidR="00D9522E" w:rsidRPr="005C06C3">
        <w:rPr>
          <w:color w:val="0000FF"/>
        </w:rPr>
        <w:t>:</w:t>
      </w:r>
    </w:p>
    <w:p w:rsidR="00B140CC" w:rsidRDefault="00EE211D" w:rsidP="00B140CC">
      <w:pPr>
        <w:jc w:val="both"/>
      </w:pPr>
      <w:r w:rsidRPr="00B140CC">
        <w:rPr>
          <w:position w:val="-14"/>
        </w:rPr>
        <w:object w:dxaOrig="1740" w:dyaOrig="420">
          <v:shape id="_x0000_i1044" type="#_x0000_t75" style="width:87pt;height:21pt" o:ole="">
            <v:imagedata r:id="rId44" o:title=""/>
          </v:shape>
          <o:OLEObject Type="Embed" ProgID="Equation.DSMT4" ShapeID="_x0000_i1044" DrawAspect="Content" ObjectID="_1729047345" r:id="rId45"/>
        </w:object>
      </w:r>
    </w:p>
    <w:p w:rsidR="00B140CC" w:rsidRPr="00891ABE" w:rsidRDefault="00EE211D" w:rsidP="00B140CC">
      <w:pPr>
        <w:jc w:val="both"/>
      </w:pPr>
      <w:r>
        <w:t>Priamka q má rovnicu:        q:     3x – 2y + c = 0</w:t>
      </w:r>
      <w:r w:rsidR="00891ABE" w:rsidRPr="00891ABE">
        <w:t xml:space="preserve"> </w:t>
      </w:r>
    </w:p>
    <w:p w:rsidR="00EE211D" w:rsidRDefault="00EE211D" w:rsidP="00B140CC">
      <w:pPr>
        <w:jc w:val="both"/>
      </w:pPr>
      <w:r>
        <w:tab/>
        <w:t xml:space="preserve">    </w:t>
      </w:r>
      <w:r>
        <w:tab/>
        <w:t xml:space="preserve">  </w:t>
      </w:r>
      <w:r>
        <w:tab/>
        <w:t xml:space="preserve">       3 . (–2) – 2 . 6 + c = 0</w:t>
      </w:r>
    </w:p>
    <w:p w:rsidR="00EE211D" w:rsidRDefault="00EE211D" w:rsidP="00B140CC">
      <w:pPr>
        <w:jc w:val="both"/>
      </w:pPr>
      <w:r>
        <w:tab/>
      </w:r>
      <w:r>
        <w:tab/>
      </w:r>
      <w:r>
        <w:tab/>
        <w:t xml:space="preserve">                – 6 – 12 + c = 0</w:t>
      </w:r>
    </w:p>
    <w:p w:rsidR="00EE211D" w:rsidRDefault="00EE211D" w:rsidP="00EE211D">
      <w:pPr>
        <w:ind w:left="2835"/>
        <w:jc w:val="both"/>
      </w:pPr>
      <w:r>
        <w:t xml:space="preserve">           –18 + c = 0</w:t>
      </w:r>
    </w:p>
    <w:p w:rsidR="00EE211D" w:rsidRDefault="00EE211D" w:rsidP="00EE211D">
      <w:pPr>
        <w:ind w:left="2835"/>
        <w:jc w:val="both"/>
      </w:pPr>
      <w:r>
        <w:t xml:space="preserve">                     c = 18</w:t>
      </w:r>
    </w:p>
    <w:p w:rsidR="00EE211D" w:rsidRPr="00EE211D" w:rsidRDefault="00EE211D" w:rsidP="00EE211D">
      <w:pPr>
        <w:jc w:val="both"/>
      </w:pPr>
    </w:p>
    <w:p w:rsidR="00EE211D" w:rsidRDefault="00EE211D" w:rsidP="00B140CC">
      <w:pPr>
        <w:jc w:val="both"/>
      </w:pPr>
    </w:p>
    <w:p w:rsidR="00EE211D" w:rsidRDefault="00EE211D" w:rsidP="00B140CC">
      <w:pPr>
        <w:jc w:val="both"/>
      </w:pPr>
      <w:r>
        <w:t xml:space="preserve">Výsledok: Priamka q má rovnicu:  </w:t>
      </w:r>
      <w:r w:rsidRPr="00EE211D">
        <w:rPr>
          <w:position w:val="-10"/>
        </w:rPr>
        <w:object w:dxaOrig="2040" w:dyaOrig="320">
          <v:shape id="_x0000_i1045" type="#_x0000_t75" style="width:102pt;height:16.2pt" o:ole="" o:bordertopcolor="this" o:borderleftcolor="this" o:borderbottomcolor="this" o:borderrightcolor="this">
            <v:imagedata r:id="rId4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5" DrawAspect="Content" ObjectID="_1729047346" r:id="rId47"/>
        </w:object>
      </w:r>
    </w:p>
    <w:p w:rsidR="00EE211D" w:rsidRDefault="00EE211D" w:rsidP="00B140CC">
      <w:pPr>
        <w:jc w:val="both"/>
      </w:pPr>
    </w:p>
    <w:p w:rsidR="00EE211D" w:rsidRDefault="00EE211D" w:rsidP="00B140CC">
      <w:pPr>
        <w:jc w:val="both"/>
      </w:pPr>
    </w:p>
    <w:p w:rsidR="00745EE4" w:rsidRDefault="00745EE4" w:rsidP="00B140CC">
      <w:pPr>
        <w:jc w:val="both"/>
      </w:pPr>
    </w:p>
    <w:p w:rsidR="00745EE4" w:rsidRDefault="00745EE4" w:rsidP="00B140CC">
      <w:pPr>
        <w:jc w:val="both"/>
      </w:pPr>
    </w:p>
    <w:p w:rsidR="00B140CC" w:rsidRDefault="00B140CC" w:rsidP="00B140CC">
      <w:pPr>
        <w:jc w:val="both"/>
      </w:pPr>
    </w:p>
    <w:p w:rsidR="005C06C3" w:rsidRPr="000A35F2" w:rsidRDefault="007A1D49" w:rsidP="00B140CC">
      <w:pPr>
        <w:jc w:val="both"/>
        <w:rPr>
          <w:b/>
        </w:rPr>
      </w:pPr>
      <w:r>
        <w:rPr>
          <w:b/>
        </w:rPr>
        <w:t xml:space="preserve">Príklad </w:t>
      </w:r>
      <w:r w:rsidR="000A35F2">
        <w:rPr>
          <w:b/>
        </w:rPr>
        <w:t>4</w:t>
      </w:r>
    </w:p>
    <w:p w:rsidR="000A35F2" w:rsidRDefault="000A35F2" w:rsidP="000A35F2">
      <w:pPr>
        <w:jc w:val="both"/>
      </w:pPr>
      <w:r>
        <w:lastRenderedPageBreak/>
        <w:t xml:space="preserve">Napíšte všeobecnú rovnicu priamky q, ktorá prechádza bodom  </w:t>
      </w:r>
      <w:r w:rsidRPr="00AF3369">
        <w:rPr>
          <w:position w:val="-14"/>
        </w:rPr>
        <w:object w:dxaOrig="920" w:dyaOrig="400">
          <v:shape id="_x0000_i1046" type="#_x0000_t75" style="width:46.2pt;height:19.8pt" o:ole="">
            <v:imagedata r:id="rId48" o:title=""/>
          </v:shape>
          <o:OLEObject Type="Embed" ProgID="Equation.DSMT4" ShapeID="_x0000_i1046" DrawAspect="Content" ObjectID="_1729047347" r:id="rId49"/>
        </w:object>
      </w:r>
      <w:r>
        <w:t xml:space="preserve"> a je kolmá na priamku     p:  2x – 3y + 4 = 0</w:t>
      </w:r>
    </w:p>
    <w:p w:rsidR="00745EE4" w:rsidRDefault="00745EE4" w:rsidP="00B140CC">
      <w:pPr>
        <w:jc w:val="both"/>
      </w:pPr>
    </w:p>
    <w:p w:rsidR="00745EE4" w:rsidRDefault="00745EE4" w:rsidP="00B140CC">
      <w:pPr>
        <w:jc w:val="both"/>
      </w:pPr>
    </w:p>
    <w:p w:rsidR="00745EE4" w:rsidRDefault="00745EE4" w:rsidP="00745EE4">
      <w:pPr>
        <w:jc w:val="both"/>
        <w:rPr>
          <w:b/>
        </w:rPr>
      </w:pPr>
      <w:r>
        <w:rPr>
          <w:b/>
        </w:rPr>
        <w:t>Riešenie:</w:t>
      </w:r>
    </w:p>
    <w:p w:rsidR="005C06C3" w:rsidRPr="00745EE4" w:rsidRDefault="00745EE4" w:rsidP="00B140CC">
      <w:pPr>
        <w:jc w:val="both"/>
        <w:rPr>
          <w:color w:val="0000FF"/>
        </w:rPr>
      </w:pPr>
      <w:r>
        <w:rPr>
          <w:color w:val="0000FF"/>
        </w:rPr>
        <w:t>Keďže priamky p a q sú na seba kolmé, ich normálové vektory sú tiež na seba kolmé. Poznáme normálový vektor priamky p, určíme normálový vektor priamky q. Ďalej p</w:t>
      </w:r>
      <w:r w:rsidR="00602983">
        <w:rPr>
          <w:color w:val="0000FF"/>
        </w:rPr>
        <w:t xml:space="preserve">ostupujeme tak ako v príklade </w:t>
      </w:r>
      <w:r>
        <w:rPr>
          <w:color w:val="0000FF"/>
        </w:rPr>
        <w:t xml:space="preserve"> </w:t>
      </w:r>
      <w:r w:rsidRPr="00602983">
        <w:rPr>
          <w:b/>
          <w:color w:val="0000FF"/>
        </w:rPr>
        <w:t>1</w:t>
      </w:r>
      <w:r>
        <w:rPr>
          <w:color w:val="0000FF"/>
        </w:rPr>
        <w:t>.</w:t>
      </w:r>
    </w:p>
    <w:p w:rsidR="005C06C3" w:rsidRPr="00745EE4" w:rsidRDefault="00655321" w:rsidP="00B140CC">
      <w:pPr>
        <w:jc w:val="both"/>
      </w:pPr>
      <w:r>
        <w:rPr>
          <w:noProof/>
          <w:lang w:eastAsia="sk-SK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14605</wp:posOffset>
            </wp:positionV>
            <wp:extent cx="2747010" cy="1831340"/>
            <wp:effectExtent l="0" t="0" r="0" b="0"/>
            <wp:wrapNone/>
            <wp:docPr id="23" name="Obrázok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7010" cy="1831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06C3" w:rsidRDefault="005C06C3" w:rsidP="00B140CC">
      <w:pPr>
        <w:jc w:val="both"/>
      </w:pPr>
    </w:p>
    <w:p w:rsidR="00745EE4" w:rsidRDefault="00745EE4" w:rsidP="00745EE4">
      <w:pPr>
        <w:tabs>
          <w:tab w:val="left" w:pos="4065"/>
        </w:tabs>
        <w:jc w:val="both"/>
      </w:pPr>
      <w:r>
        <w:tab/>
      </w:r>
      <w:r w:rsidR="00025BC1" w:rsidRPr="00745EE4">
        <w:rPr>
          <w:position w:val="-34"/>
        </w:rPr>
        <w:object w:dxaOrig="1480" w:dyaOrig="800">
          <v:shape id="_x0000_i1047" type="#_x0000_t75" style="width:73.8pt;height:40.2pt" o:ole="">
            <v:imagedata r:id="rId51" o:title=""/>
          </v:shape>
          <o:OLEObject Type="Embed" ProgID="Equation.DSMT4" ShapeID="_x0000_i1047" DrawAspect="Content" ObjectID="_1729047348" r:id="rId52"/>
        </w:object>
      </w:r>
    </w:p>
    <w:p w:rsidR="00745EE4" w:rsidRDefault="00745EE4" w:rsidP="00B140CC">
      <w:pPr>
        <w:jc w:val="both"/>
      </w:pPr>
    </w:p>
    <w:p w:rsidR="00745EE4" w:rsidRDefault="00025BC1" w:rsidP="00B140CC">
      <w:pPr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  <w:t>q : 3x + 2y + c = 0</w:t>
      </w:r>
    </w:p>
    <w:p w:rsidR="00745EE4" w:rsidRDefault="00025BC1" w:rsidP="00B140CC">
      <w:pPr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3 . 5 + 2 . 2 + c = 0</w:t>
      </w:r>
    </w:p>
    <w:p w:rsidR="00745EE4" w:rsidRDefault="00025BC1" w:rsidP="00B140CC">
      <w:pPr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15 + 4 + c = 0</w:t>
      </w:r>
    </w:p>
    <w:p w:rsidR="00745EE4" w:rsidRDefault="00025BC1" w:rsidP="00025BC1">
      <w:pPr>
        <w:tabs>
          <w:tab w:val="left" w:pos="5895"/>
        </w:tabs>
        <w:jc w:val="both"/>
      </w:pPr>
      <w:r>
        <w:tab/>
        <w:t>c = –19</w:t>
      </w:r>
    </w:p>
    <w:p w:rsidR="00745EE4" w:rsidRDefault="00745EE4" w:rsidP="00B140CC">
      <w:pPr>
        <w:jc w:val="both"/>
      </w:pPr>
    </w:p>
    <w:p w:rsidR="00025BC1" w:rsidRDefault="00025BC1" w:rsidP="00025BC1">
      <w:pPr>
        <w:jc w:val="both"/>
      </w:pPr>
      <w:r>
        <w:t xml:space="preserve">Výsledok: Priamka q má rovnicu:  </w:t>
      </w:r>
      <w:r w:rsidRPr="00EE211D">
        <w:rPr>
          <w:position w:val="-10"/>
        </w:rPr>
        <w:object w:dxaOrig="2060" w:dyaOrig="320">
          <v:shape id="_x0000_i1048" type="#_x0000_t75" style="width:103.2pt;height:16.2pt" o:ole="">
            <v:imagedata r:id="rId5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8" DrawAspect="Content" ObjectID="_1729047349" r:id="rId54"/>
        </w:object>
      </w:r>
    </w:p>
    <w:p w:rsidR="00745EE4" w:rsidRDefault="00745EE4" w:rsidP="00B140CC">
      <w:pPr>
        <w:jc w:val="both"/>
      </w:pPr>
    </w:p>
    <w:p w:rsidR="00745EE4" w:rsidRDefault="00745EE4" w:rsidP="00B140CC">
      <w:pPr>
        <w:jc w:val="both"/>
      </w:pPr>
    </w:p>
    <w:p w:rsidR="00745EE4" w:rsidRDefault="00745EE4" w:rsidP="00B140CC">
      <w:pPr>
        <w:jc w:val="both"/>
      </w:pPr>
    </w:p>
    <w:p w:rsidR="00B96E92" w:rsidRDefault="007A1D49" w:rsidP="00B140CC">
      <w:pPr>
        <w:jc w:val="both"/>
      </w:pPr>
      <w:r>
        <w:rPr>
          <w:b/>
        </w:rPr>
        <w:t xml:space="preserve">Príklad </w:t>
      </w:r>
      <w:r w:rsidR="00B96E92">
        <w:rPr>
          <w:b/>
        </w:rPr>
        <w:t>5</w:t>
      </w:r>
    </w:p>
    <w:p w:rsidR="00B96E92" w:rsidRPr="00B96E92" w:rsidRDefault="00B96E92" w:rsidP="00B140CC">
      <w:pPr>
        <w:jc w:val="both"/>
      </w:pPr>
      <w:r>
        <w:t>Nájdite dva body K a L, ktoré ležia na priamke p: x – 2y – 7 = 0</w:t>
      </w:r>
    </w:p>
    <w:p w:rsidR="005C06C3" w:rsidRDefault="005C06C3" w:rsidP="00B140CC">
      <w:pPr>
        <w:jc w:val="both"/>
      </w:pPr>
    </w:p>
    <w:p w:rsidR="00B96E92" w:rsidRDefault="009F5B03" w:rsidP="00B140CC">
      <w:pPr>
        <w:jc w:val="both"/>
        <w:rPr>
          <w:b/>
        </w:rPr>
      </w:pPr>
      <w:r>
        <w:rPr>
          <w:b/>
        </w:rPr>
        <w:t>Riešenie:</w:t>
      </w:r>
    </w:p>
    <w:p w:rsidR="009F5B03" w:rsidRPr="009F5B03" w:rsidRDefault="009F5B03" w:rsidP="00B140CC">
      <w:pPr>
        <w:jc w:val="both"/>
        <w:rPr>
          <w:color w:val="0000FF"/>
        </w:rPr>
      </w:pPr>
      <w:r>
        <w:rPr>
          <w:color w:val="0000FF"/>
        </w:rPr>
        <w:t>V rovnici si jednu súradnicu zvolíme a druhú dopočítame. V tomto príklade je výhodné zvoliť y a dopočítať x.</w:t>
      </w:r>
    </w:p>
    <w:p w:rsidR="00B96E92" w:rsidRPr="009F5B03" w:rsidRDefault="009F5B03" w:rsidP="00B140CC">
      <w:pPr>
        <w:jc w:val="both"/>
      </w:pPr>
      <w:r>
        <w:t>Napríklad:</w:t>
      </w:r>
    </w:p>
    <w:p w:rsidR="00B96E92" w:rsidRDefault="009F5B03" w:rsidP="00B140CC">
      <w:pPr>
        <w:jc w:val="both"/>
      </w:pPr>
      <w:r w:rsidRPr="009F5B03">
        <w:rPr>
          <w:position w:val="-14"/>
        </w:rPr>
        <w:object w:dxaOrig="980" w:dyaOrig="400">
          <v:shape id="_x0000_i1049" type="#_x0000_t75" style="width:49.2pt;height:19.8pt" o:ole="">
            <v:imagedata r:id="rId55" o:title=""/>
          </v:shape>
          <o:OLEObject Type="Embed" ProgID="Equation.DSMT4" ShapeID="_x0000_i1049" DrawAspect="Content" ObjectID="_1729047350" r:id="rId56"/>
        </w:object>
      </w:r>
      <w:r>
        <w:tab/>
      </w:r>
      <w:r>
        <w:tab/>
      </w:r>
      <w:r>
        <w:tab/>
      </w:r>
      <w:r>
        <w:tab/>
      </w:r>
      <w:r>
        <w:tab/>
      </w:r>
      <w:r w:rsidRPr="009F5B03">
        <w:rPr>
          <w:position w:val="-14"/>
        </w:rPr>
        <w:object w:dxaOrig="1080" w:dyaOrig="400">
          <v:shape id="_x0000_i1050" type="#_x0000_t75" style="width:54pt;height:19.8pt" o:ole="">
            <v:imagedata r:id="rId57" o:title=""/>
          </v:shape>
          <o:OLEObject Type="Embed" ProgID="Equation.DSMT4" ShapeID="_x0000_i1050" DrawAspect="Content" ObjectID="_1729047351" r:id="rId58"/>
        </w:object>
      </w:r>
    </w:p>
    <w:p w:rsidR="00B96E92" w:rsidRDefault="009F5B03" w:rsidP="00B140CC">
      <w:pPr>
        <w:jc w:val="both"/>
      </w:pPr>
      <w:r>
        <w:t xml:space="preserve">  x – 2 . 3 – 7 = 0</w:t>
      </w:r>
      <w:r>
        <w:tab/>
      </w:r>
      <w:r>
        <w:tab/>
      </w:r>
      <w:r>
        <w:tab/>
      </w:r>
      <w:r>
        <w:tab/>
        <w:t>x – 2 . (–1) – 7 = 0</w:t>
      </w:r>
    </w:p>
    <w:p w:rsidR="00B96E92" w:rsidRPr="009F5B03" w:rsidRDefault="009F5B03" w:rsidP="00B140CC">
      <w:pPr>
        <w:jc w:val="both"/>
      </w:pPr>
      <w:r>
        <w:t xml:space="preserve">      x – 6 – 7  = 0</w:t>
      </w:r>
      <w:r>
        <w:tab/>
      </w:r>
      <w:r>
        <w:tab/>
      </w:r>
      <w:r>
        <w:tab/>
      </w:r>
      <w:r>
        <w:tab/>
        <w:t xml:space="preserve">         x + 2 – 7 = 0</w:t>
      </w:r>
    </w:p>
    <w:p w:rsidR="009F5B03" w:rsidRDefault="009F5B03" w:rsidP="009F5B03">
      <w:pPr>
        <w:tabs>
          <w:tab w:val="left" w:pos="1245"/>
          <w:tab w:val="left" w:pos="5625"/>
        </w:tabs>
        <w:jc w:val="both"/>
      </w:pPr>
      <w:r>
        <w:t xml:space="preserve">                   x = 13                                                               x = 5</w:t>
      </w:r>
    </w:p>
    <w:p w:rsidR="009F5B03" w:rsidRDefault="009F5B03" w:rsidP="00B140CC">
      <w:pPr>
        <w:jc w:val="both"/>
      </w:pPr>
      <w:r>
        <w:t xml:space="preserve">Výsledok:  </w:t>
      </w:r>
      <w:r w:rsidRPr="009F5B03">
        <w:rPr>
          <w:position w:val="-14"/>
        </w:rPr>
        <w:object w:dxaOrig="1160" w:dyaOrig="400">
          <v:shape id="_x0000_i1051" type="#_x0000_t75" style="width:58.2pt;height:19.8pt" o:ole="" o:bordertopcolor="this" o:borderleftcolor="this" o:borderbottomcolor="this" o:borderrightcolor="this">
            <v:imagedata r:id="rId5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1" DrawAspect="Content" ObjectID="_1729047352" r:id="rId60"/>
        </w:object>
      </w:r>
      <w:r>
        <w:tab/>
      </w:r>
      <w:r w:rsidRPr="009F5B03">
        <w:rPr>
          <w:position w:val="-14"/>
        </w:rPr>
        <w:object w:dxaOrig="1160" w:dyaOrig="400">
          <v:shape id="_x0000_i1052" type="#_x0000_t75" style="width:58.2pt;height:19.8pt" o:ole="" o:bordertopcolor="this" o:borderleftcolor="this" o:borderbottomcolor="this" o:borderrightcolor="this">
            <v:imagedata r:id="rId6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2" DrawAspect="Content" ObjectID="_1729047353" r:id="rId62"/>
        </w:object>
      </w:r>
      <w:r>
        <w:tab/>
      </w:r>
      <w:r>
        <w:tab/>
        <w:t xml:space="preserve">   </w:t>
      </w:r>
    </w:p>
    <w:p w:rsidR="009F5B03" w:rsidRDefault="009F5B03" w:rsidP="00B140CC">
      <w:pPr>
        <w:jc w:val="both"/>
      </w:pPr>
    </w:p>
    <w:p w:rsidR="009F5B03" w:rsidRDefault="009F5B03" w:rsidP="00B140CC">
      <w:pPr>
        <w:jc w:val="both"/>
      </w:pPr>
    </w:p>
    <w:p w:rsidR="009F5B03" w:rsidRDefault="009F5B03" w:rsidP="00B140CC">
      <w:pPr>
        <w:jc w:val="both"/>
      </w:pPr>
    </w:p>
    <w:p w:rsidR="00E54238" w:rsidRDefault="007A1D49" w:rsidP="00E54238">
      <w:pPr>
        <w:jc w:val="both"/>
      </w:pPr>
      <w:r>
        <w:rPr>
          <w:b/>
        </w:rPr>
        <w:t xml:space="preserve">Príklad </w:t>
      </w:r>
      <w:r w:rsidR="00E54238">
        <w:rPr>
          <w:b/>
        </w:rPr>
        <w:t>6</w:t>
      </w:r>
    </w:p>
    <w:p w:rsidR="00E54238" w:rsidRDefault="00E54238" w:rsidP="00E54238">
      <w:pPr>
        <w:jc w:val="both"/>
      </w:pPr>
      <w:r>
        <w:t xml:space="preserve">Zistite, či body </w:t>
      </w:r>
      <w:r w:rsidRPr="00E54238">
        <w:rPr>
          <w:position w:val="-14"/>
        </w:rPr>
        <w:object w:dxaOrig="2540" w:dyaOrig="400">
          <v:shape id="_x0000_i1053" type="#_x0000_t75" style="width:127.2pt;height:19.8pt" o:ole="">
            <v:imagedata r:id="rId63" o:title=""/>
          </v:shape>
          <o:OLEObject Type="Embed" ProgID="Equation.DSMT4" ShapeID="_x0000_i1053" DrawAspect="Content" ObjectID="_1729047354" r:id="rId64"/>
        </w:object>
      </w:r>
      <w:r>
        <w:t xml:space="preserve"> ležia na priamke p: </w:t>
      </w:r>
      <w:r w:rsidR="007137D5">
        <w:t>3x + y + 1 = 0</w:t>
      </w:r>
    </w:p>
    <w:p w:rsidR="00B857BC" w:rsidRDefault="00B857BC" w:rsidP="00E54238">
      <w:pPr>
        <w:jc w:val="both"/>
      </w:pPr>
    </w:p>
    <w:p w:rsidR="00012358" w:rsidRDefault="00260C69" w:rsidP="00E54238">
      <w:pPr>
        <w:jc w:val="both"/>
        <w:rPr>
          <w:b/>
        </w:rPr>
      </w:pPr>
      <w:r>
        <w:rPr>
          <w:b/>
        </w:rPr>
        <w:t>Riešenie:</w:t>
      </w:r>
    </w:p>
    <w:p w:rsidR="00260C69" w:rsidRPr="00260C69" w:rsidRDefault="00260C69" w:rsidP="00E54238">
      <w:pPr>
        <w:jc w:val="both"/>
        <w:rPr>
          <w:color w:val="0000FF"/>
        </w:rPr>
      </w:pPr>
      <w:r w:rsidRPr="00260C69">
        <w:rPr>
          <w:color w:val="0000FF"/>
        </w:rPr>
        <w:t>Súradnice bodu</w:t>
      </w:r>
      <w:r>
        <w:rPr>
          <w:color w:val="0000FF"/>
        </w:rPr>
        <w:t xml:space="preserve"> dosadíme do rovnice priamky. Ak je hodnota ľavej strany rovná nule, bod leží na priamke, v opačnom prípade bod na priamke neleží.</w:t>
      </w:r>
    </w:p>
    <w:p w:rsidR="00012358" w:rsidRDefault="00B857BC" w:rsidP="00E54238">
      <w:pPr>
        <w:jc w:val="both"/>
      </w:pPr>
      <w:r w:rsidRPr="00E54238">
        <w:rPr>
          <w:position w:val="-14"/>
        </w:rPr>
        <w:object w:dxaOrig="1180" w:dyaOrig="400">
          <v:shape id="_x0000_i1054" type="#_x0000_t75" style="width:58.8pt;height:19.8pt" o:ole="">
            <v:imagedata r:id="rId65" o:title=""/>
          </v:shape>
          <o:OLEObject Type="Embed" ProgID="Equation.DSMT4" ShapeID="_x0000_i1054" DrawAspect="Content" ObjectID="_1729047355" r:id="rId66"/>
        </w:object>
      </w:r>
    </w:p>
    <w:p w:rsidR="007137D5" w:rsidRDefault="00B857BC" w:rsidP="00E54238">
      <w:pPr>
        <w:jc w:val="both"/>
      </w:pPr>
      <w:r>
        <w:t xml:space="preserve">3 . 1 + (–3) + 1 = 3 – 3 + 1 = 1 </w:t>
      </w:r>
      <w:r>
        <w:sym w:font="Symbol" w:char="F0B9"/>
      </w:r>
      <w:r>
        <w:t xml:space="preserve"> 0    </w:t>
      </w:r>
      <w:r>
        <w:sym w:font="Symbol" w:char="F03D"/>
      </w:r>
      <w:r>
        <w:sym w:font="Symbol" w:char="F03E"/>
      </w:r>
      <w:r>
        <w:t xml:space="preserve">  M </w:t>
      </w:r>
      <w:r>
        <w:sym w:font="Symbol" w:char="F0CF"/>
      </w:r>
      <w:r>
        <w:t xml:space="preserve"> p</w:t>
      </w:r>
    </w:p>
    <w:p w:rsidR="00B857BC" w:rsidRDefault="00B857BC" w:rsidP="00E54238">
      <w:pPr>
        <w:jc w:val="both"/>
      </w:pPr>
    </w:p>
    <w:p w:rsidR="00B857BC" w:rsidRDefault="00B857BC" w:rsidP="00E54238">
      <w:pPr>
        <w:jc w:val="both"/>
      </w:pPr>
      <w:r w:rsidRPr="00E54238">
        <w:rPr>
          <w:position w:val="-14"/>
        </w:rPr>
        <w:object w:dxaOrig="1180" w:dyaOrig="400">
          <v:shape id="_x0000_i1055" type="#_x0000_t75" style="width:58.8pt;height:19.8pt" o:ole="">
            <v:imagedata r:id="rId67" o:title=""/>
          </v:shape>
          <o:OLEObject Type="Embed" ProgID="Equation.DSMT4" ShapeID="_x0000_i1055" DrawAspect="Content" ObjectID="_1729047356" r:id="rId68"/>
        </w:object>
      </w:r>
    </w:p>
    <w:p w:rsidR="00B857BC" w:rsidRDefault="00B857BC" w:rsidP="00B857BC">
      <w:pPr>
        <w:jc w:val="both"/>
      </w:pPr>
      <w:r>
        <w:t xml:space="preserve">3 . (–2) + 5 + 1 = –6 + 5 + 1 = 0  =  0    </w:t>
      </w:r>
      <w:r>
        <w:sym w:font="Symbol" w:char="F03D"/>
      </w:r>
      <w:r>
        <w:sym w:font="Symbol" w:char="F03E"/>
      </w:r>
      <w:r>
        <w:t xml:space="preserve">  N </w:t>
      </w:r>
      <w:r>
        <w:sym w:font="Symbol" w:char="F0CE"/>
      </w:r>
      <w:r>
        <w:t xml:space="preserve">  p</w:t>
      </w:r>
    </w:p>
    <w:p w:rsidR="007137D5" w:rsidRDefault="007137D5" w:rsidP="00E54238">
      <w:pPr>
        <w:jc w:val="both"/>
      </w:pPr>
    </w:p>
    <w:p w:rsidR="00B857BC" w:rsidRPr="00E54238" w:rsidRDefault="00B857BC" w:rsidP="00E54238">
      <w:pPr>
        <w:jc w:val="both"/>
      </w:pPr>
    </w:p>
    <w:p w:rsidR="007C303E" w:rsidRDefault="007A1D49" w:rsidP="007C303E">
      <w:pPr>
        <w:jc w:val="both"/>
      </w:pPr>
      <w:r>
        <w:rPr>
          <w:b/>
        </w:rPr>
        <w:t xml:space="preserve">Príklad </w:t>
      </w:r>
      <w:r w:rsidR="007C303E">
        <w:rPr>
          <w:b/>
        </w:rPr>
        <w:t>7</w:t>
      </w:r>
    </w:p>
    <w:p w:rsidR="007C303E" w:rsidRPr="007C303E" w:rsidRDefault="007C303E" w:rsidP="007C303E">
      <w:pPr>
        <w:jc w:val="both"/>
      </w:pPr>
      <w:r>
        <w:t xml:space="preserve">Napíšte všeobecnú rovnicu priamky  </w:t>
      </w:r>
      <w:r w:rsidRPr="007C303E">
        <w:rPr>
          <w:position w:val="-10"/>
        </w:rPr>
        <w:object w:dxaOrig="1320" w:dyaOrig="320">
          <v:shape id="_x0000_i1056" type="#_x0000_t75" style="width:66pt;height:16.2pt" o:ole="">
            <v:imagedata r:id="rId69" o:title=""/>
          </v:shape>
          <o:OLEObject Type="Embed" ProgID="Equation.DSMT4" ShapeID="_x0000_i1056" DrawAspect="Content" ObjectID="_1729047357" r:id="rId70"/>
        </w:object>
      </w:r>
    </w:p>
    <w:p w:rsidR="00B96E92" w:rsidRDefault="007C303E" w:rsidP="00B140CC">
      <w:pPr>
        <w:jc w:val="both"/>
      </w:pPr>
      <w:r>
        <w:tab/>
      </w:r>
      <w:r>
        <w:tab/>
      </w:r>
      <w:r>
        <w:tab/>
      </w:r>
      <w:r>
        <w:tab/>
      </w:r>
      <w:r>
        <w:tab/>
        <w:t xml:space="preserve">      </w:t>
      </w:r>
      <w:r w:rsidRPr="007C303E">
        <w:rPr>
          <w:position w:val="-10"/>
        </w:rPr>
        <w:object w:dxaOrig="1160" w:dyaOrig="320">
          <v:shape id="_x0000_i1057" type="#_x0000_t75" style="width:58.2pt;height:16.2pt" o:ole="">
            <v:imagedata r:id="rId71" o:title=""/>
          </v:shape>
          <o:OLEObject Type="Embed" ProgID="Equation.DSMT4" ShapeID="_x0000_i1057" DrawAspect="Content" ObjectID="_1729047358" r:id="rId72"/>
        </w:object>
      </w:r>
    </w:p>
    <w:p w:rsidR="002563C1" w:rsidRDefault="002563C1" w:rsidP="00B140CC">
      <w:pPr>
        <w:jc w:val="both"/>
      </w:pPr>
    </w:p>
    <w:p w:rsidR="002563C1" w:rsidRDefault="002563C1" w:rsidP="00B140CC">
      <w:pPr>
        <w:jc w:val="both"/>
        <w:rPr>
          <w:b/>
        </w:rPr>
      </w:pPr>
      <w:r>
        <w:rPr>
          <w:b/>
        </w:rPr>
        <w:t>Riešenie:</w:t>
      </w:r>
    </w:p>
    <w:p w:rsidR="002563C1" w:rsidRDefault="002563C1" w:rsidP="00B140CC">
      <w:pPr>
        <w:jc w:val="both"/>
        <w:rPr>
          <w:color w:val="0000FF"/>
        </w:rPr>
      </w:pPr>
      <w:r>
        <w:rPr>
          <w:color w:val="0000FF"/>
        </w:rPr>
        <w:t>Z dvoch parametrických rovníc chceme dostať jednu rovnicu, v ktorej bude x, y  a nebude t. Rovnice upravíme tak, aby po sčítaní ľavých a pravých strán parameter t vypadol.</w:t>
      </w:r>
    </w:p>
    <w:p w:rsidR="002563C1" w:rsidRDefault="002563C1" w:rsidP="00B140CC">
      <w:pPr>
        <w:jc w:val="both"/>
        <w:rPr>
          <w:color w:val="0000FF"/>
        </w:rPr>
      </w:pPr>
      <w:r w:rsidRPr="007C303E">
        <w:rPr>
          <w:position w:val="-10"/>
        </w:rPr>
        <w:object w:dxaOrig="1320" w:dyaOrig="320">
          <v:shape id="_x0000_i1058" type="#_x0000_t75" style="width:66pt;height:16.2pt" o:ole="">
            <v:imagedata r:id="rId69" o:title=""/>
          </v:shape>
          <o:OLEObject Type="Embed" ProgID="Equation.DSMT4" ShapeID="_x0000_i1058" DrawAspect="Content" ObjectID="_1729047359" r:id="rId73"/>
        </w:object>
      </w:r>
      <w:r>
        <w:t xml:space="preserve">          / . 5</w:t>
      </w:r>
    </w:p>
    <w:p w:rsidR="002563C1" w:rsidRPr="002563C1" w:rsidRDefault="002563C1" w:rsidP="00B140CC">
      <w:pPr>
        <w:jc w:val="both"/>
        <w:rPr>
          <w:color w:val="0000FF"/>
        </w:rPr>
      </w:pPr>
      <w:r>
        <w:t xml:space="preserve">     </w:t>
      </w:r>
      <w:r w:rsidRPr="002563C1">
        <w:rPr>
          <w:position w:val="-10"/>
          <w:u w:val="single"/>
        </w:rPr>
        <w:object w:dxaOrig="1160" w:dyaOrig="320">
          <v:shape id="_x0000_i1059" type="#_x0000_t75" style="width:58.2pt;height:16.2pt" o:ole="">
            <v:imagedata r:id="rId71" o:title=""/>
          </v:shape>
          <o:OLEObject Type="Embed" ProgID="Equation.DSMT4" ShapeID="_x0000_i1059" DrawAspect="Content" ObjectID="_1729047360" r:id="rId74"/>
        </w:object>
      </w:r>
      <w:r>
        <w:t xml:space="preserve">       / . 3</w:t>
      </w:r>
    </w:p>
    <w:p w:rsidR="00A94CCA" w:rsidRDefault="002563C1" w:rsidP="00B140CC">
      <w:pPr>
        <w:jc w:val="both"/>
      </w:pPr>
      <w:r>
        <w:t xml:space="preserve">     </w:t>
      </w:r>
      <w:r w:rsidRPr="007C303E">
        <w:rPr>
          <w:position w:val="-10"/>
        </w:rPr>
        <w:object w:dxaOrig="1320" w:dyaOrig="320">
          <v:shape id="_x0000_i1060" type="#_x0000_t75" style="width:66pt;height:16.2pt" o:ole="">
            <v:imagedata r:id="rId75" o:title=""/>
          </v:shape>
          <o:OLEObject Type="Embed" ProgID="Equation.DSMT4" ShapeID="_x0000_i1060" DrawAspect="Content" ObjectID="_1729047361" r:id="rId76"/>
        </w:object>
      </w:r>
    </w:p>
    <w:p w:rsidR="002563C1" w:rsidRDefault="00C85193" w:rsidP="00B140CC">
      <w:pPr>
        <w:jc w:val="both"/>
        <w:rPr>
          <w:u w:val="single"/>
        </w:rPr>
      </w:pPr>
      <w:r>
        <w:t xml:space="preserve">    </w:t>
      </w:r>
      <w:r w:rsidR="002563C1">
        <w:t xml:space="preserve"> </w:t>
      </w:r>
      <w:r w:rsidR="002563C1" w:rsidRPr="002563C1">
        <w:rPr>
          <w:position w:val="-10"/>
          <w:u w:val="single"/>
        </w:rPr>
        <w:object w:dxaOrig="1400" w:dyaOrig="320">
          <v:shape id="_x0000_i1061" type="#_x0000_t75" style="width:70.2pt;height:16.2pt" o:ole="">
            <v:imagedata r:id="rId77" o:title=""/>
          </v:shape>
          <o:OLEObject Type="Embed" ProgID="Equation.DSMT4" ShapeID="_x0000_i1061" DrawAspect="Content" ObjectID="_1729047362" r:id="rId78"/>
        </w:object>
      </w:r>
    </w:p>
    <w:p w:rsidR="00C85193" w:rsidRDefault="00C85193" w:rsidP="00B140CC">
      <w:pPr>
        <w:jc w:val="both"/>
        <w:rPr>
          <w:u w:val="single"/>
        </w:rPr>
      </w:pPr>
      <w:r>
        <w:rPr>
          <w:u w:val="single"/>
        </w:rPr>
        <w:t xml:space="preserve"> </w:t>
      </w:r>
    </w:p>
    <w:p w:rsidR="00C85193" w:rsidRDefault="00C85193" w:rsidP="00B140CC">
      <w:pPr>
        <w:jc w:val="both"/>
      </w:pPr>
      <w:r>
        <w:t xml:space="preserve">5x + 3y = 7     </w:t>
      </w:r>
      <w:r w:rsidR="002A72BF">
        <w:tab/>
        <w:t>/ –</w:t>
      </w:r>
      <w:r>
        <w:t>7</w:t>
      </w:r>
    </w:p>
    <w:p w:rsidR="00C85193" w:rsidRDefault="00C85193" w:rsidP="00B140CC">
      <w:pPr>
        <w:jc w:val="both"/>
      </w:pPr>
    </w:p>
    <w:p w:rsidR="00C85193" w:rsidRPr="00C85193" w:rsidRDefault="00C85193" w:rsidP="00B140CC">
      <w:pPr>
        <w:jc w:val="both"/>
      </w:pPr>
      <w:r>
        <w:t xml:space="preserve">Výsledok:   Priamka p má všeobecnú rovnicu   </w:t>
      </w:r>
      <w:r w:rsidRPr="00C85193">
        <w:rPr>
          <w:position w:val="-10"/>
        </w:rPr>
        <w:object w:dxaOrig="1880" w:dyaOrig="320">
          <v:shape id="_x0000_i1062" type="#_x0000_t75" style="width:94.2pt;height:16.2pt" o:ole="" o:bordertopcolor="this" o:borderleftcolor="this" o:borderbottomcolor="this" o:borderrightcolor="this">
            <v:imagedata r:id="rId7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2" DrawAspect="Content" ObjectID="_1729047363" r:id="rId80"/>
        </w:object>
      </w:r>
    </w:p>
    <w:p w:rsidR="00A94CCA" w:rsidRDefault="00A94CCA" w:rsidP="00B140CC">
      <w:pPr>
        <w:jc w:val="both"/>
      </w:pPr>
    </w:p>
    <w:p w:rsidR="00C85193" w:rsidRDefault="00C85193" w:rsidP="00B140CC">
      <w:pPr>
        <w:jc w:val="both"/>
      </w:pPr>
    </w:p>
    <w:p w:rsidR="00C85193" w:rsidRDefault="00C85193" w:rsidP="00B140CC">
      <w:pPr>
        <w:jc w:val="both"/>
      </w:pPr>
    </w:p>
    <w:p w:rsidR="00C85193" w:rsidRDefault="00C85193" w:rsidP="00B140CC">
      <w:pPr>
        <w:jc w:val="both"/>
      </w:pPr>
    </w:p>
    <w:p w:rsidR="00C85193" w:rsidRDefault="00C85193" w:rsidP="00B140CC">
      <w:pPr>
        <w:jc w:val="both"/>
      </w:pPr>
    </w:p>
    <w:p w:rsidR="00A94CCA" w:rsidRDefault="007A1D49" w:rsidP="00A94CCA">
      <w:pPr>
        <w:jc w:val="both"/>
      </w:pPr>
      <w:r>
        <w:rPr>
          <w:b/>
        </w:rPr>
        <w:t xml:space="preserve">Príklad </w:t>
      </w:r>
      <w:r w:rsidR="00A94CCA">
        <w:rPr>
          <w:b/>
        </w:rPr>
        <w:t>8</w:t>
      </w:r>
    </w:p>
    <w:p w:rsidR="00A94CCA" w:rsidRPr="00A94CCA" w:rsidRDefault="00A94CCA" w:rsidP="00A94CCA">
      <w:pPr>
        <w:jc w:val="both"/>
      </w:pPr>
      <w:r>
        <w:t>Napíšte parametrické rovnice priamky  p : 5x + 4y – 2 = 0</w:t>
      </w:r>
    </w:p>
    <w:p w:rsidR="00A94CCA" w:rsidRPr="00C85193" w:rsidRDefault="00C85193" w:rsidP="00B140CC">
      <w:pPr>
        <w:jc w:val="both"/>
        <w:rPr>
          <w:color w:val="0000FF"/>
        </w:rPr>
      </w:pPr>
      <w:r>
        <w:rPr>
          <w:color w:val="0000FF"/>
        </w:rPr>
        <w:t xml:space="preserve">Na určenie parametrických rovníc priamky potrebujeme poznať jeden jej  bod a smerový vektor. Bod priamky dostaneme tak ako v príklade </w:t>
      </w:r>
      <w:r>
        <w:rPr>
          <w:b/>
        </w:rPr>
        <w:t>5</w:t>
      </w:r>
      <w:r>
        <w:rPr>
          <w:color w:val="0000FF"/>
        </w:rPr>
        <w:t xml:space="preserve">,  smerový vektor priamky tak, ako v príklade </w:t>
      </w:r>
      <w:r w:rsidRPr="00C85193">
        <w:rPr>
          <w:b/>
        </w:rPr>
        <w:t xml:space="preserve"> 4</w:t>
      </w:r>
      <w:r w:rsidR="0074666C">
        <w:rPr>
          <w:b/>
        </w:rPr>
        <w:t>.</w:t>
      </w:r>
    </w:p>
    <w:p w:rsidR="00B96E92" w:rsidRDefault="00B96E92" w:rsidP="00B140CC">
      <w:pPr>
        <w:jc w:val="both"/>
      </w:pPr>
    </w:p>
    <w:p w:rsidR="00B96E92" w:rsidRDefault="00C85193" w:rsidP="00B140CC">
      <w:pPr>
        <w:jc w:val="both"/>
      </w:pPr>
      <w:r>
        <w:t xml:space="preserve">A </w:t>
      </w:r>
      <w:r>
        <w:sym w:font="Symbol" w:char="F0CE"/>
      </w:r>
      <w:r>
        <w:t xml:space="preserve"> p</w:t>
      </w:r>
    </w:p>
    <w:p w:rsidR="00C85193" w:rsidRPr="00334631" w:rsidRDefault="00655321" w:rsidP="00B140CC">
      <w:pPr>
        <w:jc w:val="both"/>
      </w:pPr>
      <w:r>
        <w:rPr>
          <w:noProof/>
          <w:lang w:eastAsia="sk-SK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3810</wp:posOffset>
            </wp:positionV>
            <wp:extent cx="2381250" cy="1657350"/>
            <wp:effectExtent l="0" t="0" r="0" b="0"/>
            <wp:wrapNone/>
            <wp:docPr id="24" name="Obrázok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5193">
        <w:t>A</w:t>
      </w:r>
      <w:r w:rsidR="00C85193" w:rsidRPr="00C85193">
        <w:rPr>
          <w:position w:val="-14"/>
        </w:rPr>
        <w:object w:dxaOrig="840" w:dyaOrig="400">
          <v:shape id="_x0000_i1063" type="#_x0000_t75" style="width:42pt;height:19.8pt" o:ole="">
            <v:imagedata r:id="rId82" o:title=""/>
          </v:shape>
          <o:OLEObject Type="Embed" ProgID="Equation.DSMT4" ShapeID="_x0000_i1063" DrawAspect="Content" ObjectID="_1729047364" r:id="rId83"/>
        </w:object>
      </w:r>
      <w:r w:rsidR="00334631">
        <w:tab/>
      </w:r>
      <w:r w:rsidR="00334631">
        <w:tab/>
      </w:r>
      <w:r w:rsidR="00334631">
        <w:tab/>
      </w:r>
      <w:r w:rsidR="00334631">
        <w:tab/>
      </w:r>
      <w:r w:rsidR="00334631">
        <w:tab/>
      </w:r>
    </w:p>
    <w:p w:rsidR="00C85193" w:rsidRDefault="00C85193" w:rsidP="00B140CC">
      <w:pPr>
        <w:jc w:val="both"/>
      </w:pPr>
      <w:r>
        <w:t>5 . 2 + 4y – 2 = 0</w:t>
      </w:r>
    </w:p>
    <w:p w:rsidR="00C85193" w:rsidRDefault="00C85193" w:rsidP="00B140CC">
      <w:pPr>
        <w:jc w:val="both"/>
      </w:pPr>
      <w:r>
        <w:t>10  + 4y  – 2  = 0</w:t>
      </w:r>
    </w:p>
    <w:p w:rsidR="00C85193" w:rsidRDefault="00C85193" w:rsidP="00B140CC">
      <w:pPr>
        <w:jc w:val="both"/>
      </w:pPr>
      <w:r>
        <w:t xml:space="preserve">        8  +  4y  =  0</w:t>
      </w:r>
      <w:r w:rsidR="002A72BF">
        <w:t xml:space="preserve">          / –8</w:t>
      </w:r>
    </w:p>
    <w:p w:rsidR="00C85193" w:rsidRDefault="002A72BF" w:rsidP="00B140CC">
      <w:pPr>
        <w:jc w:val="both"/>
      </w:pPr>
      <w:r>
        <w:tab/>
        <w:t xml:space="preserve">     4y = –8</w:t>
      </w:r>
      <w:r>
        <w:tab/>
        <w:t xml:space="preserve">   / : 4</w:t>
      </w:r>
    </w:p>
    <w:p w:rsidR="002A72BF" w:rsidRDefault="002A72BF" w:rsidP="00B140CC">
      <w:pPr>
        <w:jc w:val="both"/>
      </w:pPr>
      <w:r>
        <w:t xml:space="preserve">                   y = –2</w:t>
      </w:r>
    </w:p>
    <w:p w:rsidR="002A72BF" w:rsidRDefault="002A72BF" w:rsidP="002A72BF">
      <w:pPr>
        <w:jc w:val="both"/>
      </w:pPr>
      <w:r>
        <w:t>A</w:t>
      </w:r>
      <w:r w:rsidRPr="00C85193">
        <w:rPr>
          <w:position w:val="-14"/>
        </w:rPr>
        <w:object w:dxaOrig="980" w:dyaOrig="400">
          <v:shape id="_x0000_i1064" type="#_x0000_t75" style="width:49.2pt;height:19.8pt" o:ole="">
            <v:imagedata r:id="rId84" o:title=""/>
          </v:shape>
          <o:OLEObject Type="Embed" ProgID="Equation.DSMT4" ShapeID="_x0000_i1064" DrawAspect="Content" ObjectID="_1729047365" r:id="rId85"/>
        </w:object>
      </w:r>
    </w:p>
    <w:p w:rsidR="00C85193" w:rsidRDefault="002A72BF" w:rsidP="00B140CC">
      <w:pPr>
        <w:jc w:val="both"/>
      </w:pPr>
      <w:r>
        <w:tab/>
      </w:r>
      <w:r>
        <w:tab/>
      </w:r>
      <w:r>
        <w:tab/>
      </w:r>
    </w:p>
    <w:p w:rsidR="00B96E92" w:rsidRDefault="00C85193" w:rsidP="00B140CC">
      <w:pPr>
        <w:jc w:val="both"/>
      </w:pPr>
      <w:r w:rsidRPr="00745EE4">
        <w:rPr>
          <w:position w:val="-34"/>
        </w:rPr>
        <w:object w:dxaOrig="1480" w:dyaOrig="800">
          <v:shape id="_x0000_i1065" type="#_x0000_t75" style="width:73.8pt;height:40.2pt" o:ole="">
            <v:imagedata r:id="rId86" o:title=""/>
          </v:shape>
          <o:OLEObject Type="Embed" ProgID="Equation.DSMT4" ShapeID="_x0000_i1065" DrawAspect="Content" ObjectID="_1729047366" r:id="rId87"/>
        </w:object>
      </w:r>
    </w:p>
    <w:p w:rsidR="00B96E92" w:rsidRDefault="00B96E92" w:rsidP="00B140CC">
      <w:pPr>
        <w:jc w:val="both"/>
      </w:pPr>
    </w:p>
    <w:p w:rsidR="002A72BF" w:rsidRDefault="002A72BF" w:rsidP="00B140CC">
      <w:pPr>
        <w:jc w:val="both"/>
      </w:pPr>
      <w:r>
        <w:t xml:space="preserve">Výsledok:                  </w:t>
      </w:r>
      <w:r w:rsidRPr="002A72BF">
        <w:rPr>
          <w:position w:val="-28"/>
        </w:rPr>
        <w:object w:dxaOrig="1579" w:dyaOrig="680">
          <v:shape id="_x0000_i1066" type="#_x0000_t75" style="width:79.2pt;height:34.2pt" o:ole="" o:bordertopcolor="this" o:borderleftcolor="this" o:borderbottomcolor="this" o:borderrightcolor="this">
            <v:imagedata r:id="rId8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6" DrawAspect="Content" ObjectID="_1729047367" r:id="rId89"/>
        </w:object>
      </w:r>
    </w:p>
    <w:p w:rsidR="00B96E92" w:rsidRDefault="00B96E92" w:rsidP="00B140CC">
      <w:pPr>
        <w:jc w:val="both"/>
      </w:pPr>
    </w:p>
    <w:p w:rsidR="00B96E92" w:rsidRDefault="00B96E92" w:rsidP="00B140CC">
      <w:pPr>
        <w:jc w:val="both"/>
      </w:pPr>
    </w:p>
    <w:p w:rsidR="00B96E92" w:rsidRDefault="00B96E92" w:rsidP="00B140CC">
      <w:pPr>
        <w:jc w:val="both"/>
      </w:pPr>
    </w:p>
    <w:p w:rsidR="00B96E92" w:rsidRDefault="00B96E92" w:rsidP="00B140CC">
      <w:pPr>
        <w:jc w:val="both"/>
      </w:pPr>
    </w:p>
    <w:p w:rsidR="00B96E92" w:rsidRDefault="00812F22" w:rsidP="00B140CC">
      <w:pPr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A2A44" w:rsidRDefault="007A2A44" w:rsidP="00B140CC">
      <w:pPr>
        <w:jc w:val="both"/>
      </w:pPr>
    </w:p>
    <w:p w:rsidR="007A2A44" w:rsidRDefault="007A2A44" w:rsidP="007A2A44">
      <w:pPr>
        <w:jc w:val="center"/>
      </w:pPr>
      <w:r>
        <w:t>CVIČENIE</w:t>
      </w:r>
    </w:p>
    <w:p w:rsidR="007A2A44" w:rsidRDefault="007A2A44" w:rsidP="007A2A44">
      <w:pPr>
        <w:jc w:val="center"/>
      </w:pPr>
    </w:p>
    <w:p w:rsidR="007A2A44" w:rsidRDefault="007A2A44" w:rsidP="007A2A44">
      <w:pPr>
        <w:jc w:val="both"/>
      </w:pPr>
      <w:r>
        <w:t>1) Napíšte všeobecnú rovnicu priamky, ktorá:</w:t>
      </w:r>
    </w:p>
    <w:p w:rsidR="007A2A44" w:rsidRDefault="007A2A44" w:rsidP="007A2A44">
      <w:pPr>
        <w:jc w:val="both"/>
        <w:rPr>
          <w:color w:val="0000FF"/>
        </w:rPr>
      </w:pPr>
      <w:r>
        <w:tab/>
        <w:t xml:space="preserve">a) prechádza bodom   </w:t>
      </w:r>
      <w:r w:rsidRPr="00AF3369">
        <w:rPr>
          <w:position w:val="-14"/>
        </w:rPr>
        <w:object w:dxaOrig="780" w:dyaOrig="400">
          <v:shape id="_x0000_i1067" type="#_x0000_t75" style="width:39pt;height:19.8pt" o:ole="">
            <v:imagedata r:id="rId90" o:title=""/>
          </v:shape>
          <o:OLEObject Type="Embed" ProgID="Equation.DSMT4" ShapeID="_x0000_i1067" DrawAspect="Content" ObjectID="_1729047368" r:id="rId91"/>
        </w:object>
      </w:r>
      <w:r>
        <w:t xml:space="preserve">  a je kolmá na vektor   </w:t>
      </w:r>
      <w:r w:rsidRPr="005C06C3">
        <w:rPr>
          <w:color w:val="0000FF"/>
          <w:position w:val="-14"/>
        </w:rPr>
        <w:object w:dxaOrig="1020" w:dyaOrig="420">
          <v:shape id="_x0000_i1068" type="#_x0000_t75" style="width:51pt;height:21pt" o:ole="">
            <v:imagedata r:id="rId92" o:title=""/>
          </v:shape>
          <o:OLEObject Type="Embed" ProgID="Equation.DSMT4" ShapeID="_x0000_i1068" DrawAspect="Content" ObjectID="_1729047369" r:id="rId93"/>
        </w:object>
      </w:r>
    </w:p>
    <w:p w:rsidR="007A2A44" w:rsidRDefault="007A2A44" w:rsidP="007A2A44">
      <w:pPr>
        <w:jc w:val="both"/>
        <w:rPr>
          <w:color w:val="0000FF"/>
        </w:rPr>
      </w:pPr>
      <w:r>
        <w:rPr>
          <w:color w:val="0000FF"/>
        </w:rPr>
        <w:tab/>
      </w:r>
      <w:r w:rsidR="00295FEA">
        <w:t>b</w:t>
      </w:r>
      <w:r>
        <w:t xml:space="preserve">) prechádza bodom   </w:t>
      </w:r>
      <w:r w:rsidRPr="00AF3369">
        <w:rPr>
          <w:position w:val="-14"/>
        </w:rPr>
        <w:object w:dxaOrig="960" w:dyaOrig="400">
          <v:shape id="_x0000_i1069" type="#_x0000_t75" style="width:48pt;height:19.8pt" o:ole="">
            <v:imagedata r:id="rId94" o:title=""/>
          </v:shape>
          <o:OLEObject Type="Embed" ProgID="Equation.DSMT4" ShapeID="_x0000_i1069" DrawAspect="Content" ObjectID="_1729047370" r:id="rId95"/>
        </w:object>
      </w:r>
      <w:r w:rsidR="001C4182">
        <w:t xml:space="preserve"> </w:t>
      </w:r>
      <w:r>
        <w:t xml:space="preserve"> a je kolmá na vektor   </w:t>
      </w:r>
      <w:r w:rsidRPr="005C06C3">
        <w:rPr>
          <w:color w:val="0000FF"/>
          <w:position w:val="-14"/>
        </w:rPr>
        <w:object w:dxaOrig="1140" w:dyaOrig="420">
          <v:shape id="_x0000_i1070" type="#_x0000_t75" style="width:57pt;height:21pt" o:ole="">
            <v:imagedata r:id="rId96" o:title=""/>
          </v:shape>
          <o:OLEObject Type="Embed" ProgID="Equation.DSMT4" ShapeID="_x0000_i1070" DrawAspect="Content" ObjectID="_1729047371" r:id="rId97"/>
        </w:object>
      </w:r>
    </w:p>
    <w:p w:rsidR="007A2A44" w:rsidRDefault="007A2A44" w:rsidP="007A2A44">
      <w:pPr>
        <w:jc w:val="both"/>
        <w:rPr>
          <w:color w:val="0000FF"/>
        </w:rPr>
      </w:pPr>
      <w:r>
        <w:rPr>
          <w:color w:val="0000FF"/>
        </w:rPr>
        <w:tab/>
      </w:r>
      <w:r w:rsidR="00295FEA">
        <w:t>c</w:t>
      </w:r>
      <w:r>
        <w:t xml:space="preserve">) prechádza bodom   </w:t>
      </w:r>
      <w:r w:rsidR="003B58CC" w:rsidRPr="00AF3369">
        <w:rPr>
          <w:position w:val="-14"/>
        </w:rPr>
        <w:object w:dxaOrig="1040" w:dyaOrig="400">
          <v:shape id="_x0000_i1071" type="#_x0000_t75" style="width:52.2pt;height:19.8pt" o:ole="">
            <v:imagedata r:id="rId98" o:title=""/>
          </v:shape>
          <o:OLEObject Type="Embed" ProgID="Equation.DSMT4" ShapeID="_x0000_i1071" DrawAspect="Content" ObjectID="_1729047372" r:id="rId99"/>
        </w:object>
      </w:r>
      <w:r w:rsidR="001C4182">
        <w:t xml:space="preserve">  </w:t>
      </w:r>
      <w:r>
        <w:t xml:space="preserve">a je kolmá na vektor   </w:t>
      </w:r>
      <w:r w:rsidR="003B58CC" w:rsidRPr="005C06C3">
        <w:rPr>
          <w:color w:val="0000FF"/>
          <w:position w:val="-14"/>
        </w:rPr>
        <w:object w:dxaOrig="1140" w:dyaOrig="420">
          <v:shape id="_x0000_i1072" type="#_x0000_t75" style="width:57pt;height:21pt" o:ole="">
            <v:imagedata r:id="rId100" o:title=""/>
          </v:shape>
          <o:OLEObject Type="Embed" ProgID="Equation.DSMT4" ShapeID="_x0000_i1072" DrawAspect="Content" ObjectID="_1729047373" r:id="rId101"/>
        </w:object>
      </w:r>
    </w:p>
    <w:p w:rsidR="00295FEA" w:rsidRDefault="007A2A44" w:rsidP="007A2A44">
      <w:pPr>
        <w:jc w:val="both"/>
        <w:rPr>
          <w:color w:val="0000FF"/>
        </w:rPr>
      </w:pPr>
      <w:r>
        <w:rPr>
          <w:color w:val="0000FF"/>
        </w:rPr>
        <w:tab/>
      </w:r>
      <w:r w:rsidR="00295FEA">
        <w:t>d</w:t>
      </w:r>
      <w:r>
        <w:t xml:space="preserve">) prechádza bodom   </w:t>
      </w:r>
      <w:r w:rsidR="003B58CC" w:rsidRPr="00AF3369">
        <w:rPr>
          <w:position w:val="-14"/>
        </w:rPr>
        <w:object w:dxaOrig="800" w:dyaOrig="400">
          <v:shape id="_x0000_i1073" type="#_x0000_t75" style="width:40.2pt;height:19.8pt" o:ole="">
            <v:imagedata r:id="rId102" o:title=""/>
          </v:shape>
          <o:OLEObject Type="Embed" ProgID="Equation.DSMT4" ShapeID="_x0000_i1073" DrawAspect="Content" ObjectID="_1729047374" r:id="rId103"/>
        </w:object>
      </w:r>
      <w:r w:rsidR="001C4182">
        <w:t xml:space="preserve">  </w:t>
      </w:r>
      <w:r>
        <w:t xml:space="preserve">a je kolmá na vektor   </w:t>
      </w:r>
      <w:r w:rsidR="003B58CC" w:rsidRPr="005C06C3">
        <w:rPr>
          <w:color w:val="0000FF"/>
          <w:position w:val="-14"/>
        </w:rPr>
        <w:object w:dxaOrig="1080" w:dyaOrig="420">
          <v:shape id="_x0000_i1074" type="#_x0000_t75" style="width:54pt;height:21pt" o:ole="">
            <v:imagedata r:id="rId104" o:title=""/>
          </v:shape>
          <o:OLEObject Type="Embed" ProgID="Equation.DSMT4" ShapeID="_x0000_i1074" DrawAspect="Content" ObjectID="_1729047375" r:id="rId105"/>
        </w:object>
      </w:r>
    </w:p>
    <w:p w:rsidR="00295FEA" w:rsidRDefault="00295FEA" w:rsidP="007A2A44">
      <w:pPr>
        <w:jc w:val="both"/>
        <w:rPr>
          <w:color w:val="0000FF"/>
        </w:rPr>
      </w:pPr>
    </w:p>
    <w:p w:rsidR="00295FEA" w:rsidRDefault="00295FEA" w:rsidP="00295FEA">
      <w:pPr>
        <w:jc w:val="both"/>
      </w:pPr>
      <w:r w:rsidRPr="00295FEA">
        <w:t>2)</w:t>
      </w:r>
      <w:r>
        <w:t xml:space="preserve"> Napíšte všeobecnú rovnicu priamky, ktorá prechádza bodmi:</w:t>
      </w:r>
    </w:p>
    <w:p w:rsidR="00295FEA" w:rsidRDefault="00295FEA" w:rsidP="00295FEA">
      <w:pPr>
        <w:jc w:val="both"/>
      </w:pPr>
      <w:r>
        <w:tab/>
        <w:t xml:space="preserve">a) </w:t>
      </w:r>
      <w:r w:rsidRPr="00AF3369">
        <w:rPr>
          <w:position w:val="-14"/>
        </w:rPr>
        <w:object w:dxaOrig="1980" w:dyaOrig="400">
          <v:shape id="_x0000_i1075" type="#_x0000_t75" style="width:99pt;height:19.8pt" o:ole="">
            <v:imagedata r:id="rId106" o:title=""/>
          </v:shape>
          <o:OLEObject Type="Embed" ProgID="Equation.DSMT4" ShapeID="_x0000_i1075" DrawAspect="Content" ObjectID="_1729047376" r:id="rId107"/>
        </w:object>
      </w:r>
    </w:p>
    <w:p w:rsidR="00295FEA" w:rsidRDefault="00295FEA" w:rsidP="00295FEA">
      <w:pPr>
        <w:jc w:val="both"/>
      </w:pPr>
      <w:r>
        <w:tab/>
        <w:t xml:space="preserve">b) </w:t>
      </w:r>
      <w:r w:rsidRPr="00AF3369">
        <w:rPr>
          <w:position w:val="-14"/>
        </w:rPr>
        <w:object w:dxaOrig="2160" w:dyaOrig="400">
          <v:shape id="_x0000_i1076" type="#_x0000_t75" style="width:108pt;height:19.8pt" o:ole="">
            <v:imagedata r:id="rId108" o:title=""/>
          </v:shape>
          <o:OLEObject Type="Embed" ProgID="Equation.DSMT4" ShapeID="_x0000_i1076" DrawAspect="Content" ObjectID="_1729047377" r:id="rId109"/>
        </w:object>
      </w:r>
    </w:p>
    <w:p w:rsidR="00295FEA" w:rsidRDefault="00295FEA" w:rsidP="00295FEA">
      <w:pPr>
        <w:jc w:val="both"/>
      </w:pPr>
      <w:r>
        <w:tab/>
        <w:t xml:space="preserve">c) </w:t>
      </w:r>
      <w:r w:rsidRPr="00AF3369">
        <w:rPr>
          <w:position w:val="-14"/>
        </w:rPr>
        <w:object w:dxaOrig="2100" w:dyaOrig="400">
          <v:shape id="_x0000_i1077" type="#_x0000_t75" style="width:105pt;height:19.8pt" o:ole="">
            <v:imagedata r:id="rId110" o:title=""/>
          </v:shape>
          <o:OLEObject Type="Embed" ProgID="Equation.DSMT4" ShapeID="_x0000_i1077" DrawAspect="Content" ObjectID="_1729047378" r:id="rId111"/>
        </w:object>
      </w:r>
    </w:p>
    <w:p w:rsidR="00295FEA" w:rsidRDefault="00295FEA" w:rsidP="00295FEA">
      <w:pPr>
        <w:jc w:val="both"/>
      </w:pPr>
      <w:r>
        <w:tab/>
        <w:t xml:space="preserve">d) </w:t>
      </w:r>
      <w:r w:rsidRPr="00AF3369">
        <w:rPr>
          <w:position w:val="-14"/>
        </w:rPr>
        <w:object w:dxaOrig="1800" w:dyaOrig="400">
          <v:shape id="_x0000_i1078" type="#_x0000_t75" style="width:90pt;height:19.8pt" o:ole="">
            <v:imagedata r:id="rId112" o:title=""/>
          </v:shape>
          <o:OLEObject Type="Embed" ProgID="Equation.DSMT4" ShapeID="_x0000_i1078" DrawAspect="Content" ObjectID="_1729047379" r:id="rId113"/>
        </w:object>
      </w:r>
    </w:p>
    <w:p w:rsidR="00536D79" w:rsidRDefault="00536D79" w:rsidP="00295FEA">
      <w:pPr>
        <w:jc w:val="both"/>
      </w:pPr>
    </w:p>
    <w:p w:rsidR="00536D79" w:rsidRDefault="00536D79" w:rsidP="00536D79">
      <w:pPr>
        <w:jc w:val="both"/>
      </w:pPr>
      <w:r w:rsidRPr="00536D79">
        <w:t>3)</w:t>
      </w:r>
      <w:r>
        <w:rPr>
          <w:b/>
        </w:rPr>
        <w:t xml:space="preserve"> </w:t>
      </w:r>
      <w:r>
        <w:t>Napíšte všeobecnú rovnicu priamky q, ktorá:</w:t>
      </w:r>
    </w:p>
    <w:p w:rsidR="00536D79" w:rsidRDefault="00536D79" w:rsidP="00536D79">
      <w:pPr>
        <w:jc w:val="both"/>
      </w:pPr>
      <w:r>
        <w:t xml:space="preserve">            a) prechádza bodom  </w:t>
      </w:r>
      <w:r w:rsidRPr="00AF3369">
        <w:rPr>
          <w:position w:val="-14"/>
        </w:rPr>
        <w:object w:dxaOrig="940" w:dyaOrig="400">
          <v:shape id="_x0000_i1079" type="#_x0000_t75" style="width:46.8pt;height:19.8pt" o:ole="">
            <v:imagedata r:id="rId114" o:title=""/>
          </v:shape>
          <o:OLEObject Type="Embed" ProgID="Equation.DSMT4" ShapeID="_x0000_i1079" DrawAspect="Content" ObjectID="_1729047380" r:id="rId115"/>
        </w:object>
      </w:r>
      <w:r>
        <w:t xml:space="preserve"> a je rovnobežná    s priamkou     p:  2x – 3y + 8 = 0</w:t>
      </w:r>
    </w:p>
    <w:p w:rsidR="00536D79" w:rsidRDefault="00536D79" w:rsidP="00536D79">
      <w:pPr>
        <w:jc w:val="both"/>
      </w:pPr>
      <w:r>
        <w:tab/>
        <w:t xml:space="preserve">b) prechádza bodom  </w:t>
      </w:r>
      <w:r w:rsidRPr="00AF3369">
        <w:rPr>
          <w:position w:val="-14"/>
        </w:rPr>
        <w:object w:dxaOrig="940" w:dyaOrig="400">
          <v:shape id="_x0000_i1080" type="#_x0000_t75" style="width:46.8pt;height:19.8pt" o:ole="">
            <v:imagedata r:id="rId116" o:title=""/>
          </v:shape>
          <o:OLEObject Type="Embed" ProgID="Equation.DSMT4" ShapeID="_x0000_i1080" DrawAspect="Content" ObjectID="_1729047381" r:id="rId117"/>
        </w:object>
      </w:r>
      <w:r>
        <w:t xml:space="preserve"> a je rovnobežná    s priamkou     p:  x + 4y + 5 = 0</w:t>
      </w:r>
    </w:p>
    <w:p w:rsidR="00536D79" w:rsidRDefault="00536D79" w:rsidP="00536D79">
      <w:pPr>
        <w:jc w:val="both"/>
      </w:pPr>
      <w:r>
        <w:tab/>
        <w:t xml:space="preserve">c) prechádza bodom  </w:t>
      </w:r>
      <w:r w:rsidRPr="00AF3369">
        <w:rPr>
          <w:position w:val="-14"/>
        </w:rPr>
        <w:object w:dxaOrig="920" w:dyaOrig="400">
          <v:shape id="_x0000_i1081" type="#_x0000_t75" style="width:46.2pt;height:19.8pt" o:ole="">
            <v:imagedata r:id="rId118" o:title=""/>
          </v:shape>
          <o:OLEObject Type="Embed" ProgID="Equation.DSMT4" ShapeID="_x0000_i1081" DrawAspect="Content" ObjectID="_1729047382" r:id="rId119"/>
        </w:object>
      </w:r>
      <w:r>
        <w:t xml:space="preserve"> a je rovnobežná    s priamkou      p:  2x – y + 1 = 0</w:t>
      </w:r>
    </w:p>
    <w:p w:rsidR="00536D79" w:rsidRDefault="00536D79" w:rsidP="00536D79">
      <w:pPr>
        <w:jc w:val="both"/>
      </w:pPr>
      <w:r>
        <w:tab/>
        <w:t xml:space="preserve">d) prechádza bodom  </w:t>
      </w:r>
      <w:r w:rsidRPr="00AF3369">
        <w:rPr>
          <w:position w:val="-14"/>
        </w:rPr>
        <w:object w:dxaOrig="800" w:dyaOrig="400">
          <v:shape id="_x0000_i1082" type="#_x0000_t75" style="width:40.2pt;height:19.8pt" o:ole="">
            <v:imagedata r:id="rId120" o:title=""/>
          </v:shape>
          <o:OLEObject Type="Embed" ProgID="Equation.DSMT4" ShapeID="_x0000_i1082" DrawAspect="Content" ObjectID="_1729047383" r:id="rId121"/>
        </w:object>
      </w:r>
      <w:r>
        <w:t xml:space="preserve"> a je rovnobežná     s priamkou       p:  x – y + 4 = 0</w:t>
      </w:r>
    </w:p>
    <w:p w:rsidR="00536D79" w:rsidRPr="00536D79" w:rsidRDefault="00536D79" w:rsidP="00536D79">
      <w:pPr>
        <w:jc w:val="both"/>
        <w:rPr>
          <w:b/>
        </w:rPr>
      </w:pPr>
      <w:r>
        <w:tab/>
      </w:r>
    </w:p>
    <w:p w:rsidR="007C4943" w:rsidRDefault="00E26D76" w:rsidP="00E26D76">
      <w:pPr>
        <w:jc w:val="both"/>
      </w:pPr>
      <w:r>
        <w:t>4) Napíšte vše</w:t>
      </w:r>
      <w:r w:rsidR="007C4943">
        <w:t>obecnú rovnicu priamky q, ktorá:</w:t>
      </w:r>
    </w:p>
    <w:p w:rsidR="00E26D76" w:rsidRDefault="007C4943" w:rsidP="007C4943">
      <w:pPr>
        <w:ind w:firstLine="708"/>
        <w:jc w:val="both"/>
      </w:pPr>
      <w:r>
        <w:t xml:space="preserve">a) </w:t>
      </w:r>
      <w:r w:rsidR="00E26D76">
        <w:t xml:space="preserve">prechádza bodom  </w:t>
      </w:r>
      <w:r w:rsidR="002F05C8" w:rsidRPr="00AF3369">
        <w:rPr>
          <w:position w:val="-14"/>
        </w:rPr>
        <w:object w:dxaOrig="900" w:dyaOrig="400">
          <v:shape id="_x0000_i1083" type="#_x0000_t75" style="width:45pt;height:19.8pt" o:ole="">
            <v:imagedata r:id="rId122" o:title=""/>
          </v:shape>
          <o:OLEObject Type="Embed" ProgID="Equation.DSMT4" ShapeID="_x0000_i1083" DrawAspect="Content" ObjectID="_1729047384" r:id="rId123"/>
        </w:object>
      </w:r>
      <w:r w:rsidR="002F05C8">
        <w:t xml:space="preserve"> a je kolmá na priamku     p:  4x + 3y + 2</w:t>
      </w:r>
      <w:r w:rsidR="00E26D76">
        <w:t xml:space="preserve"> = 0</w:t>
      </w:r>
    </w:p>
    <w:p w:rsidR="007C4943" w:rsidRDefault="00E265E6" w:rsidP="002F05C8">
      <w:pPr>
        <w:ind w:firstLine="708"/>
        <w:jc w:val="both"/>
      </w:pPr>
      <w:r>
        <w:t>b</w:t>
      </w:r>
      <w:r w:rsidR="007C4943">
        <w:t xml:space="preserve">) prechádza bodom  </w:t>
      </w:r>
      <w:r w:rsidRPr="00AF3369">
        <w:rPr>
          <w:position w:val="-14"/>
        </w:rPr>
        <w:object w:dxaOrig="780" w:dyaOrig="400">
          <v:shape id="_x0000_i1084" type="#_x0000_t75" style="width:39pt;height:19.8pt" o:ole="">
            <v:imagedata r:id="rId124" o:title=""/>
          </v:shape>
          <o:OLEObject Type="Embed" ProgID="Equation.DSMT4" ShapeID="_x0000_i1084" DrawAspect="Content" ObjectID="_1729047385" r:id="rId125"/>
        </w:object>
      </w:r>
      <w:r w:rsidR="007C4943">
        <w:t xml:space="preserve"> a je kolmá na priamku     p:  </w:t>
      </w:r>
      <w:r w:rsidR="002F05C8">
        <w:t>x – 2y + 5</w:t>
      </w:r>
      <w:r w:rsidR="007C4943">
        <w:t xml:space="preserve"> = 0</w:t>
      </w:r>
    </w:p>
    <w:p w:rsidR="007C4943" w:rsidRDefault="00E265E6" w:rsidP="002F05C8">
      <w:pPr>
        <w:ind w:firstLine="708"/>
        <w:jc w:val="both"/>
      </w:pPr>
      <w:r>
        <w:t>c</w:t>
      </w:r>
      <w:r w:rsidR="007C4943">
        <w:t xml:space="preserve">) prechádza bodom  </w:t>
      </w:r>
      <w:r w:rsidRPr="00AF3369">
        <w:rPr>
          <w:position w:val="-14"/>
        </w:rPr>
        <w:object w:dxaOrig="920" w:dyaOrig="400">
          <v:shape id="_x0000_i1085" type="#_x0000_t75" style="width:46.2pt;height:19.8pt" o:ole="">
            <v:imagedata r:id="rId126" o:title=""/>
          </v:shape>
          <o:OLEObject Type="Embed" ProgID="Equation.DSMT4" ShapeID="_x0000_i1085" DrawAspect="Content" ObjectID="_1729047386" r:id="rId127"/>
        </w:object>
      </w:r>
      <w:r w:rsidR="002F05C8">
        <w:t xml:space="preserve"> a je kolmá na priamku     p:  3</w:t>
      </w:r>
      <w:r w:rsidR="007C4943">
        <w:t xml:space="preserve">x – </w:t>
      </w:r>
      <w:r w:rsidR="002F05C8">
        <w:t>8y – 1</w:t>
      </w:r>
      <w:r w:rsidR="007C4943">
        <w:t xml:space="preserve"> = 0</w:t>
      </w:r>
    </w:p>
    <w:p w:rsidR="007C4943" w:rsidRDefault="00E265E6" w:rsidP="002F05C8">
      <w:pPr>
        <w:ind w:firstLine="708"/>
        <w:jc w:val="both"/>
      </w:pPr>
      <w:r>
        <w:t>d</w:t>
      </w:r>
      <w:r w:rsidR="007C4943">
        <w:t xml:space="preserve">) prechádza bodom  </w:t>
      </w:r>
      <w:r w:rsidRPr="00AF3369">
        <w:rPr>
          <w:position w:val="-14"/>
        </w:rPr>
        <w:object w:dxaOrig="1060" w:dyaOrig="400">
          <v:shape id="_x0000_i1086" type="#_x0000_t75" style="width:52.8pt;height:19.8pt" o:ole="">
            <v:imagedata r:id="rId128" o:title=""/>
          </v:shape>
          <o:OLEObject Type="Embed" ProgID="Equation.DSMT4" ShapeID="_x0000_i1086" DrawAspect="Content" ObjectID="_1729047387" r:id="rId129"/>
        </w:object>
      </w:r>
      <w:r w:rsidR="002F05C8">
        <w:t xml:space="preserve"> a je kolmá na priamku     p:  5x + </w:t>
      </w:r>
      <w:r w:rsidR="007C4943">
        <w:t>y + 4 = 0</w:t>
      </w:r>
    </w:p>
    <w:p w:rsidR="00E265E6" w:rsidRDefault="00E265E6" w:rsidP="00E265E6">
      <w:pPr>
        <w:jc w:val="both"/>
      </w:pPr>
    </w:p>
    <w:p w:rsidR="00E265E6" w:rsidRDefault="00E265E6" w:rsidP="00E265E6">
      <w:pPr>
        <w:jc w:val="both"/>
      </w:pPr>
      <w:r>
        <w:t>5) Nájdite dva body K a L, ktoré ležia na priamke:</w:t>
      </w:r>
    </w:p>
    <w:p w:rsidR="00E265E6" w:rsidRDefault="00E265E6" w:rsidP="00E265E6">
      <w:pPr>
        <w:ind w:firstLine="708"/>
        <w:jc w:val="both"/>
      </w:pPr>
      <w:r>
        <w:t>a)  p: x – 6y + 3 = 0</w:t>
      </w:r>
    </w:p>
    <w:p w:rsidR="00E265E6" w:rsidRDefault="00E265E6" w:rsidP="00E265E6">
      <w:pPr>
        <w:ind w:firstLine="708"/>
        <w:jc w:val="both"/>
      </w:pPr>
      <w:r>
        <w:t>b)  p: 2x – 3y – 4 = 0</w:t>
      </w:r>
    </w:p>
    <w:p w:rsidR="00E265E6" w:rsidRDefault="00E265E6" w:rsidP="00E265E6">
      <w:pPr>
        <w:ind w:firstLine="708"/>
        <w:jc w:val="both"/>
      </w:pPr>
      <w:r>
        <w:t>c)  p: 5x + 7y  = 0</w:t>
      </w:r>
    </w:p>
    <w:p w:rsidR="00E265E6" w:rsidRDefault="00E265E6" w:rsidP="00E265E6">
      <w:pPr>
        <w:ind w:firstLine="708"/>
        <w:jc w:val="both"/>
      </w:pPr>
      <w:r>
        <w:t>d)  p: 8x + y – 10= 0</w:t>
      </w:r>
    </w:p>
    <w:p w:rsidR="00E265E6" w:rsidRDefault="00E265E6" w:rsidP="002466E7">
      <w:pPr>
        <w:jc w:val="both"/>
      </w:pPr>
    </w:p>
    <w:p w:rsidR="002466E7" w:rsidRDefault="002466E7" w:rsidP="002466E7">
      <w:pPr>
        <w:jc w:val="both"/>
      </w:pPr>
      <w:r>
        <w:t xml:space="preserve">6) Zistite, či body </w:t>
      </w:r>
      <w:r w:rsidRPr="00E54238">
        <w:rPr>
          <w:position w:val="-14"/>
        </w:rPr>
        <w:object w:dxaOrig="2400" w:dyaOrig="400">
          <v:shape id="_x0000_i1087" type="#_x0000_t75" style="width:120pt;height:19.8pt" o:ole="">
            <v:imagedata r:id="rId130" o:title=""/>
          </v:shape>
          <o:OLEObject Type="Embed" ProgID="Equation.DSMT4" ShapeID="_x0000_i1087" DrawAspect="Content" ObjectID="_1729047388" r:id="rId131"/>
        </w:object>
      </w:r>
      <w:r>
        <w:t xml:space="preserve"> ležia na priamke:</w:t>
      </w:r>
    </w:p>
    <w:p w:rsidR="002466E7" w:rsidRDefault="002466E7" w:rsidP="002466E7">
      <w:pPr>
        <w:ind w:firstLine="708"/>
        <w:jc w:val="both"/>
      </w:pPr>
      <w:r>
        <w:t xml:space="preserve">a)  p: </w:t>
      </w:r>
      <w:r w:rsidR="00202D79">
        <w:t>x – y + 3</w:t>
      </w:r>
      <w:r>
        <w:t xml:space="preserve"> = 0</w:t>
      </w:r>
    </w:p>
    <w:p w:rsidR="00202D79" w:rsidRDefault="00202D79" w:rsidP="00202D79">
      <w:pPr>
        <w:ind w:firstLine="708"/>
        <w:jc w:val="both"/>
      </w:pPr>
      <w:r>
        <w:t>b)  p: 3x + 2y + 1 = 0</w:t>
      </w:r>
    </w:p>
    <w:p w:rsidR="00202D79" w:rsidRDefault="00202D79" w:rsidP="00202D79">
      <w:pPr>
        <w:ind w:firstLine="708"/>
        <w:jc w:val="both"/>
      </w:pPr>
      <w:r>
        <w:t>c)  p: 2x – y + 1 = 0</w:t>
      </w:r>
    </w:p>
    <w:p w:rsidR="00202D79" w:rsidRDefault="00202D79" w:rsidP="00202D79">
      <w:pPr>
        <w:ind w:firstLine="708"/>
        <w:jc w:val="both"/>
      </w:pPr>
      <w:r>
        <w:t>d)  p: x + y – 1 = 0</w:t>
      </w:r>
    </w:p>
    <w:p w:rsidR="00202D79" w:rsidRDefault="00202D79" w:rsidP="002466E7">
      <w:pPr>
        <w:ind w:firstLine="708"/>
        <w:jc w:val="both"/>
      </w:pPr>
    </w:p>
    <w:p w:rsidR="007054A0" w:rsidRDefault="007054A0" w:rsidP="002466E7">
      <w:pPr>
        <w:ind w:firstLine="708"/>
        <w:jc w:val="both"/>
      </w:pPr>
    </w:p>
    <w:p w:rsidR="007054A0" w:rsidRDefault="007054A0" w:rsidP="007054A0">
      <w:pPr>
        <w:jc w:val="both"/>
      </w:pPr>
      <w:r>
        <w:lastRenderedPageBreak/>
        <w:t>7) Napíšte všeobecnú rovnicu priamky:</w:t>
      </w:r>
    </w:p>
    <w:p w:rsidR="007054A0" w:rsidRPr="007C303E" w:rsidRDefault="007054A0" w:rsidP="007054A0">
      <w:pPr>
        <w:ind w:firstLine="708"/>
        <w:jc w:val="both"/>
      </w:pPr>
      <w:r>
        <w:t xml:space="preserve">a)   </w:t>
      </w:r>
      <w:r w:rsidRPr="007C303E">
        <w:rPr>
          <w:position w:val="-10"/>
        </w:rPr>
        <w:object w:dxaOrig="1320" w:dyaOrig="320">
          <v:shape id="_x0000_i1088" type="#_x0000_t75" style="width:66pt;height:16.2pt" o:ole="">
            <v:imagedata r:id="rId132" o:title=""/>
          </v:shape>
          <o:OLEObject Type="Embed" ProgID="Equation.DSMT4" ShapeID="_x0000_i1088" DrawAspect="Content" ObjectID="_1729047389" r:id="rId133"/>
        </w:object>
      </w:r>
    </w:p>
    <w:p w:rsidR="007054A0" w:rsidRDefault="007054A0" w:rsidP="007054A0">
      <w:pPr>
        <w:jc w:val="both"/>
      </w:pPr>
      <w:r>
        <w:tab/>
        <w:t xml:space="preserve">           </w:t>
      </w:r>
      <w:r w:rsidRPr="007C303E">
        <w:rPr>
          <w:position w:val="-10"/>
        </w:rPr>
        <w:object w:dxaOrig="1040" w:dyaOrig="320">
          <v:shape id="_x0000_i1089" type="#_x0000_t75" style="width:52.2pt;height:16.2pt" o:ole="">
            <v:imagedata r:id="rId134" o:title=""/>
          </v:shape>
          <o:OLEObject Type="Embed" ProgID="Equation.DSMT4" ShapeID="_x0000_i1089" DrawAspect="Content" ObjectID="_1729047390" r:id="rId135"/>
        </w:object>
      </w:r>
    </w:p>
    <w:p w:rsidR="007054A0" w:rsidRPr="007C303E" w:rsidRDefault="007054A0" w:rsidP="007054A0">
      <w:pPr>
        <w:ind w:firstLine="708"/>
        <w:jc w:val="both"/>
      </w:pPr>
      <w:r>
        <w:t xml:space="preserve">b)   </w:t>
      </w:r>
      <w:r w:rsidRPr="007C303E">
        <w:rPr>
          <w:position w:val="-10"/>
        </w:rPr>
        <w:object w:dxaOrig="1300" w:dyaOrig="320">
          <v:shape id="_x0000_i1090" type="#_x0000_t75" style="width:64.8pt;height:16.2pt" o:ole="">
            <v:imagedata r:id="rId136" o:title=""/>
          </v:shape>
          <o:OLEObject Type="Embed" ProgID="Equation.DSMT4" ShapeID="_x0000_i1090" DrawAspect="Content" ObjectID="_1729047391" r:id="rId137"/>
        </w:object>
      </w:r>
    </w:p>
    <w:p w:rsidR="007054A0" w:rsidRDefault="007054A0" w:rsidP="007054A0">
      <w:pPr>
        <w:jc w:val="both"/>
      </w:pPr>
      <w:r>
        <w:tab/>
        <w:t xml:space="preserve">           </w:t>
      </w:r>
      <w:r w:rsidRPr="007C303E">
        <w:rPr>
          <w:position w:val="-10"/>
        </w:rPr>
        <w:object w:dxaOrig="1100" w:dyaOrig="320">
          <v:shape id="_x0000_i1091" type="#_x0000_t75" style="width:55.2pt;height:16.2pt" o:ole="">
            <v:imagedata r:id="rId138" o:title=""/>
          </v:shape>
          <o:OLEObject Type="Embed" ProgID="Equation.DSMT4" ShapeID="_x0000_i1091" DrawAspect="Content" ObjectID="_1729047392" r:id="rId139"/>
        </w:object>
      </w:r>
    </w:p>
    <w:p w:rsidR="007054A0" w:rsidRDefault="007054A0" w:rsidP="007054A0">
      <w:pPr>
        <w:ind w:firstLine="708"/>
        <w:jc w:val="both"/>
      </w:pPr>
    </w:p>
    <w:p w:rsidR="007054A0" w:rsidRPr="007C303E" w:rsidRDefault="007054A0" w:rsidP="007054A0">
      <w:pPr>
        <w:ind w:firstLine="708"/>
        <w:jc w:val="both"/>
      </w:pPr>
      <w:r>
        <w:t xml:space="preserve">c)   </w:t>
      </w:r>
      <w:r w:rsidRPr="007C303E">
        <w:rPr>
          <w:position w:val="-10"/>
        </w:rPr>
        <w:object w:dxaOrig="1500" w:dyaOrig="320">
          <v:shape id="_x0000_i1092" type="#_x0000_t75" style="width:75pt;height:16.2pt" o:ole="">
            <v:imagedata r:id="rId140" o:title=""/>
          </v:shape>
          <o:OLEObject Type="Embed" ProgID="Equation.DSMT4" ShapeID="_x0000_i1092" DrawAspect="Content" ObjectID="_1729047393" r:id="rId141"/>
        </w:object>
      </w:r>
    </w:p>
    <w:p w:rsidR="007054A0" w:rsidRDefault="007054A0" w:rsidP="007054A0">
      <w:pPr>
        <w:jc w:val="both"/>
      </w:pPr>
      <w:r>
        <w:tab/>
        <w:t xml:space="preserve">           </w:t>
      </w:r>
      <w:r w:rsidRPr="007C303E">
        <w:rPr>
          <w:position w:val="-10"/>
        </w:rPr>
        <w:object w:dxaOrig="660" w:dyaOrig="320">
          <v:shape id="_x0000_i1093" type="#_x0000_t75" style="width:33pt;height:16.2pt" o:ole="">
            <v:imagedata r:id="rId142" o:title=""/>
          </v:shape>
          <o:OLEObject Type="Embed" ProgID="Equation.DSMT4" ShapeID="_x0000_i1093" DrawAspect="Content" ObjectID="_1729047394" r:id="rId143"/>
        </w:object>
      </w:r>
      <w:r>
        <w:tab/>
      </w:r>
    </w:p>
    <w:p w:rsidR="007054A0" w:rsidRDefault="007054A0" w:rsidP="007054A0">
      <w:pPr>
        <w:jc w:val="both"/>
      </w:pPr>
    </w:p>
    <w:p w:rsidR="007054A0" w:rsidRPr="007C303E" w:rsidRDefault="007054A0" w:rsidP="007054A0">
      <w:pPr>
        <w:ind w:firstLine="708"/>
        <w:jc w:val="both"/>
      </w:pPr>
      <w:r>
        <w:t xml:space="preserve">d)   </w:t>
      </w:r>
      <w:r w:rsidRPr="007C303E">
        <w:rPr>
          <w:position w:val="-10"/>
        </w:rPr>
        <w:object w:dxaOrig="840" w:dyaOrig="279">
          <v:shape id="_x0000_i1094" type="#_x0000_t75" style="width:42pt;height:13.8pt" o:ole="">
            <v:imagedata r:id="rId144" o:title=""/>
          </v:shape>
          <o:OLEObject Type="Embed" ProgID="Equation.DSMT4" ShapeID="_x0000_i1094" DrawAspect="Content" ObjectID="_1729047395" r:id="rId145"/>
        </w:object>
      </w:r>
    </w:p>
    <w:p w:rsidR="007054A0" w:rsidRDefault="007054A0" w:rsidP="007054A0">
      <w:pPr>
        <w:jc w:val="both"/>
      </w:pPr>
      <w:r>
        <w:tab/>
        <w:t xml:space="preserve">           </w:t>
      </w:r>
      <w:r w:rsidRPr="007C303E">
        <w:rPr>
          <w:position w:val="-10"/>
        </w:rPr>
        <w:object w:dxaOrig="920" w:dyaOrig="320">
          <v:shape id="_x0000_i1095" type="#_x0000_t75" style="width:46.2pt;height:16.2pt" o:ole="">
            <v:imagedata r:id="rId146" o:title=""/>
          </v:shape>
          <o:OLEObject Type="Embed" ProgID="Equation.DSMT4" ShapeID="_x0000_i1095" DrawAspect="Content" ObjectID="_1729047396" r:id="rId147"/>
        </w:object>
      </w:r>
    </w:p>
    <w:p w:rsidR="007054A0" w:rsidRDefault="007054A0" w:rsidP="007054A0">
      <w:pPr>
        <w:jc w:val="both"/>
      </w:pPr>
    </w:p>
    <w:p w:rsidR="002466E7" w:rsidRDefault="002466E7" w:rsidP="002466E7">
      <w:pPr>
        <w:jc w:val="both"/>
      </w:pPr>
    </w:p>
    <w:p w:rsidR="007C4943" w:rsidRDefault="007C4943" w:rsidP="007C4943">
      <w:pPr>
        <w:ind w:firstLine="708"/>
        <w:jc w:val="both"/>
      </w:pPr>
    </w:p>
    <w:p w:rsidR="00CB0F26" w:rsidRDefault="00CB0F26" w:rsidP="00CB0F26">
      <w:pPr>
        <w:jc w:val="both"/>
      </w:pPr>
      <w:r>
        <w:t>8) Napíšte parametrické rovnice priamky:</w:t>
      </w:r>
    </w:p>
    <w:p w:rsidR="00CB0F26" w:rsidRDefault="004339C8" w:rsidP="00CB0F26">
      <w:pPr>
        <w:ind w:firstLine="708"/>
        <w:jc w:val="both"/>
      </w:pPr>
      <w:r>
        <w:t>a)  p : 4x –</w:t>
      </w:r>
      <w:r w:rsidR="00CB0F26">
        <w:t xml:space="preserve"> </w:t>
      </w:r>
      <w:r>
        <w:t>2y – 5</w:t>
      </w:r>
      <w:r w:rsidR="00CB0F26">
        <w:t xml:space="preserve"> = 0</w:t>
      </w:r>
    </w:p>
    <w:p w:rsidR="00CB0F26" w:rsidRPr="00A94CCA" w:rsidRDefault="00CB0F26" w:rsidP="00CB0F26">
      <w:pPr>
        <w:ind w:firstLine="708"/>
        <w:jc w:val="both"/>
      </w:pPr>
      <w:r>
        <w:t>b</w:t>
      </w:r>
      <w:r w:rsidR="004339C8">
        <w:t xml:space="preserve">)  p : </w:t>
      </w:r>
      <w:r>
        <w:t xml:space="preserve">x + </w:t>
      </w:r>
      <w:r w:rsidR="004339C8">
        <w:t>3</w:t>
      </w:r>
      <w:r>
        <w:t xml:space="preserve">y </w:t>
      </w:r>
      <w:r w:rsidR="004339C8">
        <w:t>+</w:t>
      </w:r>
      <w:r>
        <w:t xml:space="preserve"> 3 = 0</w:t>
      </w:r>
    </w:p>
    <w:p w:rsidR="00CB0F26" w:rsidRPr="00A94CCA" w:rsidRDefault="00CB0F26" w:rsidP="00CB0F26">
      <w:pPr>
        <w:ind w:firstLine="708"/>
        <w:jc w:val="both"/>
      </w:pPr>
      <w:r>
        <w:t>c</w:t>
      </w:r>
      <w:r w:rsidR="004339C8">
        <w:t>)  p : 7</w:t>
      </w:r>
      <w:r>
        <w:t xml:space="preserve">x </w:t>
      </w:r>
      <w:r w:rsidR="004339C8">
        <w:t xml:space="preserve">– </w:t>
      </w:r>
      <w:r>
        <w:t>6</w:t>
      </w:r>
      <w:r w:rsidR="004339C8">
        <w:t>y – 2</w:t>
      </w:r>
      <w:r>
        <w:t xml:space="preserve"> = 0</w:t>
      </w:r>
    </w:p>
    <w:p w:rsidR="00CB0F26" w:rsidRPr="00A94CCA" w:rsidRDefault="00CB0F26" w:rsidP="00CB0F26">
      <w:pPr>
        <w:ind w:firstLine="708"/>
        <w:jc w:val="both"/>
      </w:pPr>
      <w:r>
        <w:t>d</w:t>
      </w:r>
      <w:r w:rsidR="004339C8">
        <w:t>)  p : 5</w:t>
      </w:r>
      <w:r>
        <w:t xml:space="preserve">x + y </w:t>
      </w:r>
      <w:r w:rsidR="004339C8">
        <w:t>+ 6</w:t>
      </w:r>
      <w:r>
        <w:t xml:space="preserve"> = 0</w:t>
      </w:r>
    </w:p>
    <w:p w:rsidR="00CB0F26" w:rsidRPr="00A94CCA" w:rsidRDefault="00CB0F26" w:rsidP="00CB0F26">
      <w:pPr>
        <w:ind w:firstLine="708"/>
        <w:jc w:val="both"/>
      </w:pPr>
    </w:p>
    <w:p w:rsidR="00536D79" w:rsidRPr="00295FEA" w:rsidRDefault="00536D79" w:rsidP="00295FEA">
      <w:pPr>
        <w:jc w:val="both"/>
      </w:pPr>
    </w:p>
    <w:sectPr w:rsidR="00536D79" w:rsidRPr="00295FE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D95824"/>
    <w:multiLevelType w:val="hybridMultilevel"/>
    <w:tmpl w:val="028288AA"/>
    <w:lvl w:ilvl="0" w:tplc="3120083A">
      <w:start w:val="3"/>
      <w:numFmt w:val="bullet"/>
      <w:lvlText w:val="–"/>
      <w:lvlJc w:val="left"/>
      <w:pPr>
        <w:tabs>
          <w:tab w:val="num" w:pos="3195"/>
        </w:tabs>
        <w:ind w:left="3195" w:hanging="360"/>
      </w:pPr>
      <w:rPr>
        <w:rFonts w:ascii="Times New Roman" w:eastAsia="SimSun" w:hAnsi="Times New Roman" w:cs="Times New Roman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3915"/>
        </w:tabs>
        <w:ind w:left="3915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4635"/>
        </w:tabs>
        <w:ind w:left="4635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5355"/>
        </w:tabs>
        <w:ind w:left="5355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6075"/>
        </w:tabs>
        <w:ind w:left="6075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6795"/>
        </w:tabs>
        <w:ind w:left="6795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7515"/>
        </w:tabs>
        <w:ind w:left="7515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8235"/>
        </w:tabs>
        <w:ind w:left="8235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8955"/>
        </w:tabs>
        <w:ind w:left="8955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7B83"/>
    <w:rsid w:val="00012358"/>
    <w:rsid w:val="00025477"/>
    <w:rsid w:val="00025BC1"/>
    <w:rsid w:val="00061F50"/>
    <w:rsid w:val="00066662"/>
    <w:rsid w:val="00074138"/>
    <w:rsid w:val="000A35F2"/>
    <w:rsid w:val="000D06C1"/>
    <w:rsid w:val="0017177E"/>
    <w:rsid w:val="001B0368"/>
    <w:rsid w:val="001C4182"/>
    <w:rsid w:val="001E4077"/>
    <w:rsid w:val="00202D79"/>
    <w:rsid w:val="00203E66"/>
    <w:rsid w:val="00215088"/>
    <w:rsid w:val="0022333B"/>
    <w:rsid w:val="002466E7"/>
    <w:rsid w:val="002563C1"/>
    <w:rsid w:val="00256618"/>
    <w:rsid w:val="00260C69"/>
    <w:rsid w:val="00280A57"/>
    <w:rsid w:val="00295FEA"/>
    <w:rsid w:val="002A72BF"/>
    <w:rsid w:val="002F05C8"/>
    <w:rsid w:val="00334631"/>
    <w:rsid w:val="00343635"/>
    <w:rsid w:val="00361254"/>
    <w:rsid w:val="003B58CC"/>
    <w:rsid w:val="003E2F93"/>
    <w:rsid w:val="004339C8"/>
    <w:rsid w:val="00441368"/>
    <w:rsid w:val="004579F4"/>
    <w:rsid w:val="00477438"/>
    <w:rsid w:val="004B30B5"/>
    <w:rsid w:val="004E49B3"/>
    <w:rsid w:val="00520E71"/>
    <w:rsid w:val="00536D79"/>
    <w:rsid w:val="00554680"/>
    <w:rsid w:val="005926FF"/>
    <w:rsid w:val="005C06C3"/>
    <w:rsid w:val="005E7B83"/>
    <w:rsid w:val="00602983"/>
    <w:rsid w:val="00655321"/>
    <w:rsid w:val="006839C2"/>
    <w:rsid w:val="006E35AC"/>
    <w:rsid w:val="006F67A3"/>
    <w:rsid w:val="00705053"/>
    <w:rsid w:val="007054A0"/>
    <w:rsid w:val="007137D5"/>
    <w:rsid w:val="0071408E"/>
    <w:rsid w:val="00714E55"/>
    <w:rsid w:val="00730E87"/>
    <w:rsid w:val="00745EE4"/>
    <w:rsid w:val="0074666C"/>
    <w:rsid w:val="00747C9C"/>
    <w:rsid w:val="007A1D49"/>
    <w:rsid w:val="007A2A44"/>
    <w:rsid w:val="007C303E"/>
    <w:rsid w:val="007C4943"/>
    <w:rsid w:val="007F6BA0"/>
    <w:rsid w:val="00812F22"/>
    <w:rsid w:val="00843C68"/>
    <w:rsid w:val="00891ABE"/>
    <w:rsid w:val="008B769A"/>
    <w:rsid w:val="008C3CC3"/>
    <w:rsid w:val="008E2240"/>
    <w:rsid w:val="0091562C"/>
    <w:rsid w:val="0099065F"/>
    <w:rsid w:val="00994920"/>
    <w:rsid w:val="009B5583"/>
    <w:rsid w:val="009F5B03"/>
    <w:rsid w:val="00A05F9B"/>
    <w:rsid w:val="00A2249D"/>
    <w:rsid w:val="00A41C78"/>
    <w:rsid w:val="00A72BAB"/>
    <w:rsid w:val="00A94CCA"/>
    <w:rsid w:val="00AF3369"/>
    <w:rsid w:val="00AF685B"/>
    <w:rsid w:val="00B140CC"/>
    <w:rsid w:val="00B46716"/>
    <w:rsid w:val="00B77AD1"/>
    <w:rsid w:val="00B857BC"/>
    <w:rsid w:val="00B96E92"/>
    <w:rsid w:val="00BB0B7D"/>
    <w:rsid w:val="00C85193"/>
    <w:rsid w:val="00CB0F26"/>
    <w:rsid w:val="00CE7B65"/>
    <w:rsid w:val="00D10868"/>
    <w:rsid w:val="00D63426"/>
    <w:rsid w:val="00D9522E"/>
    <w:rsid w:val="00DD3EEE"/>
    <w:rsid w:val="00E265E6"/>
    <w:rsid w:val="00E26D76"/>
    <w:rsid w:val="00E4087A"/>
    <w:rsid w:val="00E54238"/>
    <w:rsid w:val="00EB70D1"/>
    <w:rsid w:val="00EE07BD"/>
    <w:rsid w:val="00EE211D"/>
    <w:rsid w:val="00EE29D0"/>
    <w:rsid w:val="00EE3549"/>
    <w:rsid w:val="00F52976"/>
    <w:rsid w:val="00FF52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4:docId w14:val="7F29386B"/>
  <w15:chartTrackingRefBased/>
  <w15:docId w15:val="{F8103579-8416-4CAA-B506-7FEA570012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sk-SK" w:eastAsia="sk-SK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  <w:rPr>
      <w:sz w:val="24"/>
      <w:szCs w:val="24"/>
      <w:lang w:eastAsia="zh-CN"/>
    </w:rPr>
  </w:style>
  <w:style w:type="character" w:default="1" w:styleId="Predvolenpsmoodseku">
    <w:name w:val="Default Paragraph Font"/>
    <w:semiHidden/>
  </w:style>
  <w:style w:type="table" w:default="1" w:styleId="Normlnatabuka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semiHidden/>
  </w:style>
  <w:style w:type="character" w:styleId="Zstupntext">
    <w:name w:val="Placeholder Text"/>
    <w:basedOn w:val="Predvolenpsmoodseku"/>
    <w:uiPriority w:val="99"/>
    <w:semiHidden/>
    <w:rsid w:val="005926F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2.wmf"/><Relationship Id="rId149" Type="http://schemas.openxmlformats.org/officeDocument/2006/relationships/theme" Target="theme/theme1.xml"/><Relationship Id="rId5" Type="http://schemas.openxmlformats.org/officeDocument/2006/relationships/image" Target="media/image1.e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43" Type="http://schemas.openxmlformats.org/officeDocument/2006/relationships/image" Target="media/image19.emf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8.emf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3.emf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6" Type="http://schemas.openxmlformats.org/officeDocument/2006/relationships/image" Target="media/image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90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Motív balík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1006</Words>
  <Characters>6379</Characters>
  <Application>Microsoft Office Word</Application>
  <DocSecurity>0</DocSecurity>
  <Lines>53</Lines>
  <Paragraphs>14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>Príklad (1)</vt:lpstr>
    </vt:vector>
  </TitlesOfParts>
  <Company>xy</Company>
  <LinksUpToDate>false</LinksUpToDate>
  <CharactersWithSpaces>7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íklad (1)</dc:title>
  <dc:subject/>
  <dc:creator>xy</dc:creator>
  <cp:keywords/>
  <dc:description/>
  <cp:lastModifiedBy>Dušan Andraško</cp:lastModifiedBy>
  <cp:revision>3</cp:revision>
  <dcterms:created xsi:type="dcterms:W3CDTF">2022-11-04T05:05:00Z</dcterms:created>
  <dcterms:modified xsi:type="dcterms:W3CDTF">2022-11-04T0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